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33A09D44" w14:textId="6D538674" w:rsidR="006E634A" w:rsidRPr="008C55B7" w:rsidRDefault="006E634A">
      <w:pPr>
        <w:jc w:val="both"/>
        <w:rPr>
          <w:ins w:id="0" w:author="mokhail" w:date="2020-08-14T18:00:00Z"/>
          <w:rFonts w:cstheme="minorHAnsi"/>
          <w:b/>
          <w:bCs/>
          <w:sz w:val="28"/>
          <w:szCs w:val="28"/>
        </w:rPr>
        <w:pPrChange w:id="1" w:author="mokhail" w:date="2020-08-14T17:05:00Z">
          <w:pPr>
            <w:jc w:val="center"/>
          </w:pPr>
        </w:pPrChange>
      </w:pPr>
      <w:ins w:id="2" w:author="mokhail" w:date="2020-08-14T18:00:00Z">
        <w:r w:rsidRPr="006E634A">
          <w:rPr>
            <w:rFonts w:cstheme="minorHAnsi"/>
            <w:b/>
            <w:bCs/>
            <w:sz w:val="28"/>
            <w:szCs w:val="28"/>
            <w:highlight w:val="red"/>
            <w:rPrChange w:id="3" w:author="mokhail" w:date="2020-08-14T18:00:00Z">
              <w:rPr>
                <w:rFonts w:cstheme="minorHAnsi"/>
                <w:b/>
                <w:bCs/>
                <w:sz w:val="28"/>
                <w:szCs w:val="28"/>
              </w:rPr>
            </w:rPrChange>
          </w:rPr>
          <w:t>Обрати внимание на цель, которая сформулирована в конце введения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. На ее основании нужно </w:t>
        </w:r>
      </w:ins>
      <w:ins w:id="4" w:author="mokhail" w:date="2020-08-14T18:01:00Z">
        <w:r>
          <w:rPr>
            <w:rFonts w:cstheme="minorHAnsi"/>
            <w:b/>
            <w:bCs/>
            <w:sz w:val="28"/>
            <w:szCs w:val="28"/>
          </w:rPr>
          <w:t>с</w:t>
        </w:r>
      </w:ins>
      <w:ins w:id="5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делать выводы и обобщения по результатам экспериментов – надо построить визуализации и для</w:t>
        </w:r>
      </w:ins>
      <w:ins w:id="6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 разбиения </w:t>
        </w:r>
        <w:proofErr w:type="spellStart"/>
        <w:r>
          <w:rPr>
            <w:rFonts w:cstheme="minorHAnsi"/>
            <w:b/>
            <w:bCs/>
            <w:sz w:val="28"/>
            <w:szCs w:val="28"/>
          </w:rPr>
          <w:t>датасета</w:t>
        </w:r>
      </w:ins>
      <w:proofErr w:type="spellEnd"/>
      <w:ins w:id="7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  </w:r>
        <w:r>
          <w:rPr>
            <w:rFonts w:cstheme="minorHAnsi"/>
            <w:b/>
            <w:bCs/>
            <w:sz w:val="28"/>
            <w:szCs w:val="28"/>
          </w:rPr>
          <w:t>лассам, или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 группируются в одну большую группу, </w:t>
        </w:r>
      </w:ins>
      <w:ins w:id="8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или </w:t>
        </w:r>
      </w:ins>
      <w:ins w:id="9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  </w:r>
      </w:ins>
    </w:p>
    <w:p w14:paraId="0DADF133" w14:textId="77777777" w:rsidR="006E634A" w:rsidRPr="007304B6" w:rsidRDefault="006E634A">
      <w:pPr>
        <w:jc w:val="both"/>
        <w:rPr>
          <w:rFonts w:cstheme="minorHAnsi"/>
          <w:b/>
          <w:bCs/>
          <w:sz w:val="28"/>
          <w:szCs w:val="28"/>
        </w:rPr>
        <w:pPrChange w:id="1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11" w:author="mokhail" w:date="2020-08-12T01:38:00Z"/>
          <w:rFonts w:cstheme="minorHAnsi"/>
        </w:rPr>
      </w:pPr>
      <w:ins w:id="1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13" w:author="mokhail" w:date="2020-08-12T01:39:00Z">
        <w:r>
          <w:rPr>
            <w:rFonts w:cstheme="minorHAnsi"/>
          </w:rPr>
          <w:t xml:space="preserve">ачей ввиду </w:t>
        </w:r>
      </w:ins>
      <w:ins w:id="14" w:author="mokhail" w:date="2020-08-12T01:40:00Z">
        <w:r>
          <w:rPr>
            <w:rFonts w:cstheme="minorHAnsi"/>
          </w:rPr>
          <w:t xml:space="preserve">активного развития </w:t>
        </w:r>
      </w:ins>
      <w:ins w:id="15" w:author="mokhail" w:date="2020-08-12T01:41:00Z">
        <w:r>
          <w:rPr>
            <w:rFonts w:cstheme="minorHAnsi"/>
          </w:rPr>
          <w:t>и расширения</w:t>
        </w:r>
      </w:ins>
      <w:ins w:id="16" w:author="mokhail" w:date="2020-08-12T01:43:00Z">
        <w:r>
          <w:rPr>
            <w:rFonts w:cstheme="minorHAnsi"/>
          </w:rPr>
          <w:t xml:space="preserve"> систем</w:t>
        </w:r>
      </w:ins>
      <w:ins w:id="1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1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1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20" w:author="mokhail" w:date="2020-08-12T01:41:00Z">
        <w:r>
          <w:rPr>
            <w:rFonts w:cstheme="minorHAnsi"/>
          </w:rPr>
          <w:t>: систем электронной коммерции, человеко-машинных интерфейсов, соци</w:t>
        </w:r>
      </w:ins>
      <w:ins w:id="21" w:author="mokhail" w:date="2020-08-12T01:42:00Z">
        <w:r>
          <w:rPr>
            <w:rFonts w:cstheme="minorHAnsi"/>
          </w:rPr>
          <w:t>о-</w:t>
        </w:r>
        <w:proofErr w:type="spellStart"/>
        <w:r>
          <w:rPr>
            <w:rFonts w:cstheme="minorHAnsi"/>
          </w:rPr>
          <w:t>киберфизических</w:t>
        </w:r>
        <w:proofErr w:type="spellEnd"/>
        <w:r>
          <w:rPr>
            <w:rFonts w:cstheme="minorHAnsi"/>
          </w:rPr>
          <w:t xml:space="preserve"> систем, систем Интернета вещей, видеоконференцсвязи и</w:t>
        </w:r>
      </w:ins>
      <w:ins w:id="22" w:author="mokhail" w:date="2020-08-12T01:43:00Z">
        <w:r>
          <w:rPr>
            <w:rFonts w:cstheme="minorHAnsi"/>
          </w:rPr>
          <w:t xml:space="preserve"> т.д. П</w:t>
        </w:r>
      </w:ins>
      <w:ins w:id="23" w:author="mokhail" w:date="2020-08-12T01:44:00Z">
        <w:r>
          <w:rPr>
            <w:rFonts w:cstheme="minorHAnsi"/>
          </w:rPr>
          <w:t>ри использовании таки</w:t>
        </w:r>
      </w:ins>
      <w:ins w:id="2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25" w:author="mokhail" w:date="2020-08-12T01:46:00Z">
        <w:r>
          <w:rPr>
            <w:rFonts w:cstheme="minorHAnsi"/>
          </w:rPr>
          <w:t>связанные с конфликтами и</w:t>
        </w:r>
      </w:ins>
      <w:ins w:id="2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2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2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631DB8DF" w:rsidR="00A41243" w:rsidRDefault="00D93BEE" w:rsidP="00ED7D23">
      <w:pPr>
        <w:ind w:firstLine="708"/>
        <w:jc w:val="both"/>
        <w:rPr>
          <w:ins w:id="29" w:author="mokhail" w:date="2020-08-12T01:49:00Z"/>
          <w:rFonts w:cstheme="minorHAnsi"/>
        </w:rPr>
      </w:pPr>
      <w:del w:id="3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3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32" w:author="mokhail" w:date="2020-08-12T00:41:00Z">
        <w:r w:rsidR="00195A37">
          <w:rPr>
            <w:rFonts w:cstheme="minorHAnsi"/>
          </w:rPr>
          <w:t>«</w:t>
        </w:r>
      </w:ins>
      <w:ins w:id="3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34" w:author="mokhail" w:date="2020-08-12T01:36:00Z">
        <w:r w:rsidR="0024365A">
          <w:rPr>
            <w:rFonts w:cstheme="minorHAnsi"/>
          </w:rPr>
          <w:t>процессами</w:t>
        </w:r>
      </w:ins>
      <w:ins w:id="3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36" w:author="mokhail" w:date="2020-08-12T00:41:00Z">
        <w:r w:rsidR="00195A37">
          <w:rPr>
            <w:rFonts w:cstheme="minorHAnsi"/>
          </w:rPr>
          <w:t>,</w:t>
        </w:r>
      </w:ins>
      <w:ins w:id="3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3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3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40" w:author="mokhail" w:date="2020-08-12T00:41:00Z">
        <w:r w:rsidR="00195A37">
          <w:rPr>
            <w:rFonts w:cstheme="minorHAnsi"/>
          </w:rPr>
          <w:t>)</w:t>
        </w:r>
      </w:ins>
      <w:ins w:id="41" w:author="mokhail" w:date="2020-08-12T00:42:00Z">
        <w:r w:rsidR="00195A37">
          <w:rPr>
            <w:rFonts w:cstheme="minorHAnsi"/>
          </w:rPr>
          <w:t xml:space="preserve"> значимость действующих на </w:t>
        </w:r>
        <w:proofErr w:type="spellStart"/>
        <w:r w:rsidR="00195A37">
          <w:rPr>
            <w:rFonts w:cstheme="minorHAnsi"/>
          </w:rPr>
          <w:t>индивида</w:t>
        </w:r>
      </w:ins>
      <w:ins w:id="42" w:author="mokhail" w:date="2020-08-12T00:43:00Z">
        <w:r w:rsidR="00195A37" w:rsidRPr="00195A37">
          <w:rPr>
            <w:rFonts w:cstheme="minorHAnsi"/>
          </w:rPr>
          <w:t>значимость</w:t>
        </w:r>
        <w:proofErr w:type="spellEnd"/>
        <w:r w:rsidR="00195A37" w:rsidRPr="00195A37">
          <w:rPr>
            <w:rFonts w:cstheme="minorHAnsi"/>
          </w:rPr>
          <w:t xml:space="preserve">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служат одним из главных механизмов внутренней регуляции психической деятельности и поведения, направленных на удовлетворение актуальных потребностей</w:t>
        </w:r>
      </w:ins>
      <w:ins w:id="43" w:author="mokhail" w:date="2020-08-12T01:19:00Z">
        <w:r w:rsidR="007B20DE">
          <w:rPr>
            <w:rFonts w:cstheme="minorHAnsi"/>
          </w:rPr>
          <w:t>»</w:t>
        </w:r>
      </w:ins>
      <w:ins w:id="44" w:author="mokhail" w:date="2020-08-12T00:42:00Z">
        <w:r w:rsidR="00195A37">
          <w:rPr>
            <w:rFonts w:cstheme="minorHAnsi"/>
          </w:rPr>
          <w:t xml:space="preserve"> </w:t>
        </w:r>
      </w:ins>
      <w:ins w:id="45" w:author="mokhail" w:date="2020-08-12T00:43:00Z">
        <w:r w:rsidR="00195A37">
          <w:rPr>
            <w:rFonts w:cstheme="minorHAnsi"/>
          </w:rPr>
          <w:t>[</w:t>
        </w:r>
      </w:ins>
      <w:proofErr w:type="spellStart"/>
      <w:ins w:id="46" w:author="mokhail" w:date="2020-08-12T01:06:00Z">
        <w:r w:rsidR="00154BDE" w:rsidRPr="00154BDE">
          <w:rPr>
            <w:rFonts w:cstheme="minorHAnsi"/>
            <w:highlight w:val="green"/>
            <w:rPrChange w:id="47" w:author="mokhail" w:date="2020-08-12T01:10:00Z">
              <w:rPr>
                <w:rFonts w:cstheme="minorHAnsi"/>
              </w:rPr>
            </w:rPrChange>
          </w:rPr>
          <w:t>Вилюнас</w:t>
        </w:r>
        <w:proofErr w:type="spellEnd"/>
        <w:r w:rsidR="00154BDE" w:rsidRPr="00154BDE">
          <w:rPr>
            <w:rFonts w:cstheme="minorHAnsi"/>
            <w:highlight w:val="green"/>
            <w:rPrChange w:id="48" w:author="mokhail" w:date="2020-08-12T01:10:00Z">
              <w:rPr>
                <w:rFonts w:cstheme="minorHAnsi"/>
              </w:rPr>
            </w:rPrChange>
          </w:rPr>
          <w:t xml:space="preserve"> В. К. Эмоции</w:t>
        </w:r>
      </w:ins>
      <w:ins w:id="49" w:author="mokhail" w:date="2020-08-12T01:08:00Z">
        <w:r w:rsidR="00154BDE" w:rsidRPr="00154BDE">
          <w:rPr>
            <w:rFonts w:cstheme="minorHAnsi"/>
            <w:highlight w:val="green"/>
            <w:rPrChange w:id="50" w:author="mokhail" w:date="2020-08-12T01:10:00Z">
              <w:rPr>
                <w:rFonts w:cstheme="minorHAnsi"/>
              </w:rPr>
            </w:rPrChange>
          </w:rPr>
          <w:t xml:space="preserve"> [</w:t>
        </w:r>
        <w:proofErr w:type="spellStart"/>
        <w:r w:rsidR="00154BDE" w:rsidRPr="00154BDE">
          <w:rPr>
            <w:rFonts w:cstheme="minorHAnsi"/>
            <w:highlight w:val="green"/>
            <w:rPrChange w:id="51" w:author="mokhail" w:date="2020-08-12T01:10:00Z">
              <w:rPr>
                <w:rFonts w:cstheme="minorHAnsi"/>
                <w:lang w:val="en-US"/>
              </w:rPr>
            </w:rPrChange>
          </w:rPr>
          <w:t>элетронный</w:t>
        </w:r>
        <w:proofErr w:type="spellEnd"/>
        <w:r w:rsidR="00154BDE" w:rsidRPr="00154BDE">
          <w:rPr>
            <w:rFonts w:cstheme="minorHAnsi"/>
            <w:highlight w:val="green"/>
            <w:rPrChange w:id="52" w:author="mokhail" w:date="2020-08-12T01:10:00Z">
              <w:rPr>
                <w:rFonts w:cstheme="minorHAnsi"/>
                <w:lang w:val="en-US"/>
              </w:rPr>
            </w:rPrChange>
          </w:rPr>
          <w:t xml:space="preserve"> ре</w:t>
        </w:r>
        <w:r w:rsidR="00154BDE" w:rsidRPr="00154BDE">
          <w:rPr>
            <w:rFonts w:cstheme="minorHAnsi"/>
            <w:highlight w:val="green"/>
            <w:rPrChange w:id="53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54" w:author="mokhail" w:date="2020-08-12T01:06:00Z">
        <w:r w:rsidR="00154BDE" w:rsidRPr="00154BDE">
          <w:rPr>
            <w:rFonts w:cstheme="minorHAnsi"/>
            <w:highlight w:val="green"/>
            <w:rPrChange w:id="55" w:author="mokhail" w:date="2020-08-12T01:10:00Z">
              <w:rPr>
                <w:rFonts w:cstheme="minorHAnsi"/>
              </w:rPr>
            </w:rPrChange>
          </w:rPr>
          <w:t>//</w:t>
        </w:r>
      </w:ins>
      <w:ins w:id="56" w:author="mokhail" w:date="2020-08-12T01:08:00Z">
        <w:r w:rsidR="00154BDE" w:rsidRPr="00154BDE">
          <w:rPr>
            <w:rFonts w:cstheme="minorHAnsi"/>
            <w:highlight w:val="green"/>
            <w:rPrChange w:id="57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58" w:author="mokhail" w:date="2020-08-12T01:06:00Z">
        <w:r w:rsidR="00154BDE" w:rsidRPr="00154BDE">
          <w:rPr>
            <w:rFonts w:cstheme="minorHAnsi"/>
            <w:highlight w:val="green"/>
            <w:rPrChange w:id="59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60" w:author="mokhail" w:date="2020-08-12T01:08:00Z">
        <w:r w:rsidR="00154BDE" w:rsidRPr="00154BDE">
          <w:rPr>
            <w:rFonts w:cstheme="minorHAnsi"/>
            <w:highlight w:val="green"/>
            <w:rPrChange w:id="61" w:author="mokhail" w:date="2020-08-12T01:10:00Z">
              <w:rPr>
                <w:rFonts w:cstheme="minorHAnsi"/>
              </w:rPr>
            </w:rPrChange>
          </w:rPr>
          <w:t>.</w:t>
        </w:r>
      </w:ins>
      <w:ins w:id="62" w:author="mokhail" w:date="2020-08-12T01:06:00Z">
        <w:r w:rsidR="00154BDE" w:rsidRPr="00154BDE">
          <w:rPr>
            <w:rFonts w:cstheme="minorHAnsi"/>
            <w:highlight w:val="green"/>
            <w:rPrChange w:id="63" w:author="mokhail" w:date="2020-08-12T01:10:00Z">
              <w:rPr>
                <w:rFonts w:cstheme="minorHAnsi"/>
              </w:rPr>
            </w:rPrChange>
          </w:rPr>
          <w:t>Г</w:t>
        </w:r>
      </w:ins>
      <w:ins w:id="64" w:author="mokhail" w:date="2020-08-12T01:08:00Z">
        <w:r w:rsidR="00154BDE" w:rsidRPr="00154BDE">
          <w:rPr>
            <w:rFonts w:cstheme="minorHAnsi"/>
            <w:highlight w:val="green"/>
            <w:rPrChange w:id="65" w:author="mokhail" w:date="2020-08-12T01:10:00Z">
              <w:rPr>
                <w:rFonts w:cstheme="minorHAnsi"/>
              </w:rPr>
            </w:rPrChange>
          </w:rPr>
          <w:t>.</w:t>
        </w:r>
      </w:ins>
      <w:ins w:id="66" w:author="mokhail" w:date="2020-08-12T01:06:00Z">
        <w:r w:rsidR="00154BDE" w:rsidRPr="00154BDE">
          <w:rPr>
            <w:rFonts w:cstheme="minorHAnsi"/>
            <w:highlight w:val="green"/>
            <w:rPrChange w:id="67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68" w:author="mokhail" w:date="2020-08-12T01:08:00Z">
        <w:r w:rsidR="00154BDE" w:rsidRPr="00154BDE">
          <w:rPr>
            <w:rFonts w:cstheme="minorHAnsi"/>
            <w:highlight w:val="green"/>
            <w:rPrChange w:id="69" w:author="mokhail" w:date="2020-08-12T01:10:00Z">
              <w:rPr>
                <w:rFonts w:cstheme="minorHAnsi"/>
              </w:rPr>
            </w:rPrChange>
          </w:rPr>
          <w:t>.</w:t>
        </w:r>
      </w:ins>
      <w:ins w:id="70" w:author="mokhail" w:date="2020-08-12T01:06:00Z">
        <w:r w:rsidR="00154BDE" w:rsidRPr="00154BDE">
          <w:rPr>
            <w:rFonts w:cstheme="minorHAnsi"/>
            <w:highlight w:val="green"/>
            <w:rPrChange w:id="71" w:author="mokhail" w:date="2020-08-12T01:10:00Z">
              <w:rPr>
                <w:rFonts w:cstheme="minorHAnsi"/>
              </w:rPr>
            </w:rPrChange>
          </w:rPr>
          <w:t>П</w:t>
        </w:r>
      </w:ins>
      <w:ins w:id="72" w:author="mokhail" w:date="2020-08-12T01:08:00Z">
        <w:r w:rsidR="00154BDE" w:rsidRPr="00154BDE">
          <w:rPr>
            <w:rFonts w:cstheme="minorHAnsi"/>
            <w:highlight w:val="green"/>
            <w:rPrChange w:id="73" w:author="mokhail" w:date="2020-08-12T01:10:00Z">
              <w:rPr>
                <w:rFonts w:cstheme="minorHAnsi"/>
              </w:rPr>
            </w:rPrChange>
          </w:rPr>
          <w:t>.</w:t>
        </w:r>
      </w:ins>
      <w:ins w:id="74" w:author="mokhail" w:date="2020-08-12T01:06:00Z">
        <w:r w:rsidR="00154BDE" w:rsidRPr="00154BDE">
          <w:rPr>
            <w:rFonts w:cstheme="minorHAnsi"/>
            <w:highlight w:val="green"/>
            <w:rPrChange w:id="75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76" w:author="mokhail" w:date="2020-08-12T01:08:00Z">
        <w:r w:rsidR="00154BDE" w:rsidRPr="00154BDE">
          <w:rPr>
            <w:rFonts w:cstheme="minorHAnsi"/>
            <w:highlight w:val="green"/>
            <w:rPrChange w:id="77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78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79" w:author="mokhail" w:date="2020-08-12T01:06:00Z">
        <w:r w:rsidR="00154BDE" w:rsidRPr="00154BDE">
          <w:rPr>
            <w:rFonts w:cstheme="minorHAnsi"/>
            <w:highlight w:val="green"/>
            <w:rPrChange w:id="80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81" w:author="mokhail" w:date="2020-08-12T01:08:00Z">
        <w:r w:rsidR="00154BDE" w:rsidRPr="00154BDE">
          <w:rPr>
            <w:rFonts w:cstheme="minorHAnsi"/>
            <w:highlight w:val="green"/>
            <w:rPrChange w:id="82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83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84" w:author="mokhail" w:date="2020-08-12T01:06:00Z">
        <w:r w:rsidR="00154BDE" w:rsidRPr="00154BDE">
          <w:rPr>
            <w:rStyle w:val="a3"/>
            <w:rFonts w:cstheme="minorHAnsi"/>
            <w:highlight w:val="green"/>
            <w:rPrChange w:id="85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86" w:author="mokhail" w:date="2020-08-12T01:08:00Z">
        <w:r w:rsidR="00154BDE" w:rsidRPr="00154BDE">
          <w:rPr>
            <w:rFonts w:cstheme="minorHAnsi"/>
            <w:highlight w:val="green"/>
            <w:rPrChange w:id="87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88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89" w:author="mokhail" w:date="2020-08-12T01:09:00Z">
        <w:r w:rsidR="00154BDE" w:rsidRPr="00154BDE">
          <w:rPr>
            <w:rFonts w:cstheme="minorHAnsi"/>
            <w:highlight w:val="green"/>
            <w:rPrChange w:id="90" w:author="mokhail" w:date="2020-08-12T01:10:00Z">
              <w:rPr>
                <w:rFonts w:cstheme="minorHAnsi"/>
              </w:rPr>
            </w:rPrChange>
          </w:rPr>
          <w:t>хх.хх.2020</w:t>
        </w:r>
      </w:ins>
      <w:ins w:id="91" w:author="mokhail" w:date="2020-08-12T01:08:00Z">
        <w:r w:rsidR="00154BDE" w:rsidRPr="00154BDE">
          <w:rPr>
            <w:rFonts w:cstheme="minorHAnsi"/>
            <w:highlight w:val="green"/>
            <w:rPrChange w:id="92" w:author="mokhail" w:date="2020-08-12T01:10:00Z">
              <w:rPr>
                <w:rFonts w:cstheme="minorHAnsi"/>
              </w:rPr>
            </w:rPrChange>
          </w:rPr>
          <w:t>)</w:t>
        </w:r>
      </w:ins>
      <w:ins w:id="93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94" w:author="mokhail" w:date="2020-08-12T01:19:00Z">
        <w:r w:rsidR="007B20DE">
          <w:rPr>
            <w:rFonts w:cstheme="minorHAnsi"/>
          </w:rPr>
          <w:t xml:space="preserve"> </w:t>
        </w:r>
      </w:ins>
      <w:del w:id="95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96" w:author="mokhail" w:date="2020-08-12T01:11:00Z">
        <w:r w:rsidR="00154BDE">
          <w:rPr>
            <w:rFonts w:cstheme="minorHAnsi"/>
          </w:rPr>
          <w:t>В структур</w:t>
        </w:r>
      </w:ins>
      <w:ins w:id="97" w:author="mokhail" w:date="2020-08-12T01:12:00Z">
        <w:r w:rsidR="00154BDE">
          <w:rPr>
            <w:rFonts w:cstheme="minorHAnsi"/>
          </w:rPr>
          <w:t>у</w:t>
        </w:r>
      </w:ins>
      <w:ins w:id="98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99" w:author="mokhail" w:date="2020-08-12T01:12:00Z">
        <w:r w:rsidR="00154BDE">
          <w:rPr>
            <w:rFonts w:cstheme="minorHAnsi"/>
          </w:rPr>
          <w:t>следующие</w:t>
        </w:r>
      </w:ins>
      <w:ins w:id="100" w:author="mokhail" w:date="2020-08-12T01:11:00Z">
        <w:r w:rsidR="00154BDE">
          <w:rPr>
            <w:rFonts w:cstheme="minorHAnsi"/>
          </w:rPr>
          <w:t xml:space="preserve"> </w:t>
        </w:r>
      </w:ins>
      <w:ins w:id="101" w:author="mokhail" w:date="2020-08-12T01:12:00Z">
        <w:r w:rsidR="00154BDE">
          <w:rPr>
            <w:rFonts w:cstheme="minorHAnsi"/>
          </w:rPr>
          <w:t xml:space="preserve">компоненты: </w:t>
        </w:r>
      </w:ins>
      <w:proofErr w:type="spellStart"/>
      <w:ins w:id="102" w:author="mokhail" w:date="2020-08-12T01:13:00Z">
        <w:r w:rsidR="00154BDE">
          <w:rPr>
            <w:rFonts w:cstheme="minorHAnsi"/>
          </w:rPr>
          <w:t>импрессивная</w:t>
        </w:r>
      </w:ins>
      <w:proofErr w:type="spellEnd"/>
      <w:ins w:id="103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04" w:author="mokhail" w:date="2020-08-12T01:37:00Z">
        <w:r w:rsidR="00DF269F">
          <w:rPr>
            <w:rFonts w:cstheme="minorHAnsi"/>
          </w:rPr>
          <w:t xml:space="preserve"> эмоции</w:t>
        </w:r>
      </w:ins>
      <w:ins w:id="105" w:author="mokhail" w:date="2020-08-12T01:14:00Z">
        <w:r w:rsidR="00154BDE">
          <w:rPr>
            <w:rFonts w:cstheme="minorHAnsi"/>
          </w:rPr>
          <w:t>)</w:t>
        </w:r>
      </w:ins>
      <w:ins w:id="106" w:author="mokhail" w:date="2020-08-12T01:13:00Z">
        <w:r w:rsidR="00154BDE">
          <w:rPr>
            <w:rFonts w:cstheme="minorHAnsi"/>
          </w:rPr>
          <w:t>,</w:t>
        </w:r>
      </w:ins>
      <w:ins w:id="107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08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09" w:author="mokhail" w:date="2020-08-12T01:17:00Z">
        <w:r w:rsidR="007B20DE">
          <w:rPr>
            <w:rFonts w:cstheme="minorHAnsi"/>
          </w:rPr>
          <w:t xml:space="preserve">), </w:t>
        </w:r>
      </w:ins>
      <w:ins w:id="110" w:author="mokhail" w:date="2020-08-12T01:13:00Z">
        <w:r w:rsidR="00154BDE">
          <w:rPr>
            <w:rFonts w:cstheme="minorHAnsi"/>
          </w:rPr>
          <w:t>физиологическая</w:t>
        </w:r>
      </w:ins>
      <w:ins w:id="111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12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13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14" w:author="mokhail" w:date="2020-08-12T01:13:00Z">
        <w:r w:rsidR="00154BDE">
          <w:rPr>
            <w:rFonts w:cstheme="minorHAnsi"/>
          </w:rPr>
          <w:t xml:space="preserve">, </w:t>
        </w:r>
      </w:ins>
      <w:ins w:id="115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16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17" w:author="mokhail" w:date="2020-08-12T01:17:00Z">
        <w:r w:rsidR="007B20DE">
          <w:rPr>
            <w:rFonts w:cstheme="minorHAnsi"/>
          </w:rPr>
          <w:t>эмоций.</w:t>
        </w:r>
      </w:ins>
      <w:ins w:id="118" w:author="mokhail" w:date="2020-08-12T01:11:00Z">
        <w:r w:rsidR="00154BDE">
          <w:rPr>
            <w:rFonts w:cstheme="minorHAnsi"/>
          </w:rPr>
          <w:t xml:space="preserve"> </w:t>
        </w:r>
      </w:ins>
      <w:ins w:id="119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20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21" w:author="mokhail" w:date="2020-08-12T01:24:00Z">
        <w:r w:rsidR="007B20DE">
          <w:rPr>
            <w:rFonts w:cstheme="minorHAnsi"/>
          </w:rPr>
          <w:t xml:space="preserve">могут быть внешне измеряемыми и наблюдаемыми, </w:t>
        </w:r>
      </w:ins>
      <w:ins w:id="122" w:author="mokhail" w:date="2020-08-12T01:25:00Z">
        <w:r w:rsidR="007B20DE">
          <w:rPr>
            <w:rFonts w:cstheme="minorHAnsi"/>
          </w:rPr>
          <w:t>они</w:t>
        </w:r>
      </w:ins>
      <w:ins w:id="123" w:author="mokhail" w:date="2020-08-12T01:24:00Z">
        <w:r w:rsidR="007B20DE">
          <w:rPr>
            <w:rFonts w:cstheme="minorHAnsi"/>
          </w:rPr>
          <w:t xml:space="preserve"> </w:t>
        </w:r>
      </w:ins>
      <w:ins w:id="124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25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26" w:author="mokhail" w:date="2020-08-12T01:25:00Z">
        <w:r w:rsidR="007B20DE">
          <w:rPr>
            <w:rFonts w:cstheme="minorHAnsi"/>
          </w:rPr>
          <w:lastRenderedPageBreak/>
          <w:t xml:space="preserve">автоматического </w:t>
        </w:r>
      </w:ins>
      <w:ins w:id="127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28" w:author="mokhail" w:date="2020-08-12T01:25:00Z">
        <w:r w:rsidR="007B20DE">
          <w:rPr>
            <w:rFonts w:cstheme="minorHAnsi"/>
          </w:rPr>
          <w:t>.</w:t>
        </w:r>
      </w:ins>
      <w:ins w:id="129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30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31" w:author="mokhail" w:date="2020-08-12T01:19:00Z">
        <w:r w:rsidR="007B20DE">
          <w:rPr>
            <w:rFonts w:cstheme="minorHAnsi"/>
          </w:rPr>
          <w:t>и эм</w:t>
        </w:r>
      </w:ins>
      <w:ins w:id="132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33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34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35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36" w:author="mokhail" w:date="2020-08-12T01:27:00Z">
        <w:r w:rsidR="0024365A">
          <w:rPr>
            <w:rFonts w:cstheme="minorHAnsi"/>
          </w:rPr>
          <w:t xml:space="preserve"> требуют </w:t>
        </w:r>
      </w:ins>
      <w:ins w:id="137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38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39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40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41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42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43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44" w:author="mokhail" w:date="2020-08-12T02:54:00Z">
        <w:r w:rsidR="00674AAD">
          <w:rPr>
            <w:rFonts w:cstheme="minorHAnsi"/>
          </w:rPr>
          <w:t xml:space="preserve"> </w:t>
        </w:r>
      </w:ins>
      <w:ins w:id="145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46" w:author="mokhail" w:date="2020-08-12T02:54:00Z">
        <w:r w:rsidR="00674AAD">
          <w:rPr>
            <w:rFonts w:cstheme="minorHAnsi"/>
          </w:rPr>
          <w:t>невербально</w:t>
        </w:r>
      </w:ins>
      <w:ins w:id="147" w:author="mokhail" w:date="2020-08-14T16:56:00Z">
        <w:r w:rsidR="00655FA9">
          <w:rPr>
            <w:rFonts w:cstheme="minorHAnsi"/>
          </w:rPr>
          <w:t>е</w:t>
        </w:r>
      </w:ins>
      <w:ins w:id="148" w:author="mokhail" w:date="2020-08-12T02:54:00Z">
        <w:r w:rsidR="00674AAD">
          <w:rPr>
            <w:rFonts w:cstheme="minorHAnsi"/>
          </w:rPr>
          <w:t xml:space="preserve"> речево</w:t>
        </w:r>
      </w:ins>
      <w:ins w:id="149" w:author="mokhail" w:date="2020-08-14T16:56:00Z">
        <w:r w:rsidR="00655FA9">
          <w:rPr>
            <w:rFonts w:cstheme="minorHAnsi"/>
          </w:rPr>
          <w:t>е</w:t>
        </w:r>
      </w:ins>
      <w:ins w:id="150" w:author="mokhail" w:date="2020-08-12T02:54:00Z">
        <w:r w:rsidR="00674AAD">
          <w:rPr>
            <w:rFonts w:cstheme="minorHAnsi"/>
          </w:rPr>
          <w:t xml:space="preserve"> поведени</w:t>
        </w:r>
      </w:ins>
      <w:ins w:id="151" w:author="mokhail" w:date="2020-08-14T16:56:00Z">
        <w:r w:rsidR="00655FA9">
          <w:rPr>
            <w:rFonts w:cstheme="minorHAnsi"/>
          </w:rPr>
          <w:t>е</w:t>
        </w:r>
      </w:ins>
      <w:ins w:id="152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53" w:author="mokhail" w:date="2020-08-14T16:55:00Z">
        <w:r w:rsidR="00655FA9">
          <w:rPr>
            <w:rFonts w:cstheme="minorHAnsi"/>
          </w:rPr>
          <w:t>зован</w:t>
        </w:r>
      </w:ins>
      <w:ins w:id="154" w:author="mokhail" w:date="2020-08-14T16:56:00Z">
        <w:r w:rsidR="00655FA9">
          <w:rPr>
            <w:rFonts w:cstheme="minorHAnsi"/>
          </w:rPr>
          <w:t>о</w:t>
        </w:r>
      </w:ins>
      <w:ins w:id="155" w:author="mokhail" w:date="2020-08-14T16:55:00Z">
        <w:r w:rsidR="00655FA9">
          <w:rPr>
            <w:rFonts w:cstheme="minorHAnsi"/>
          </w:rPr>
          <w:t xml:space="preserve"> для</w:t>
        </w:r>
      </w:ins>
      <w:ins w:id="156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57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58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59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60" w:author="mokhail" w:date="2020-08-14T17:00:00Z">
        <w:r w:rsidR="00655FA9">
          <w:rPr>
            <w:rFonts w:cstheme="minorHAnsi"/>
          </w:rPr>
          <w:t xml:space="preserve"> а также</w:t>
        </w:r>
      </w:ins>
      <w:ins w:id="161" w:author="mokhail" w:date="2020-08-14T16:59:00Z">
        <w:r w:rsidR="00655FA9">
          <w:rPr>
            <w:rFonts w:cstheme="minorHAnsi"/>
          </w:rPr>
          <w:t xml:space="preserve"> в моделях, методах и системах </w:t>
        </w:r>
        <w:proofErr w:type="spellStart"/>
        <w:r w:rsidR="00655FA9">
          <w:rPr>
            <w:rFonts w:cstheme="minorHAnsi"/>
          </w:rPr>
          <w:t>многомодального</w:t>
        </w:r>
        <w:proofErr w:type="spellEnd"/>
        <w:r w:rsidR="00655FA9">
          <w:rPr>
            <w:rFonts w:cstheme="minorHAnsi"/>
          </w:rPr>
          <w:t xml:space="preserve"> распознавания эмоций</w:t>
        </w:r>
      </w:ins>
      <w:ins w:id="162" w:author="mokhail" w:date="2020-08-14T17:00:00Z">
        <w:r w:rsidR="00655FA9">
          <w:rPr>
            <w:rFonts w:cstheme="minorHAnsi"/>
          </w:rPr>
          <w:t>.</w:t>
        </w:r>
      </w:ins>
    </w:p>
    <w:p w14:paraId="0CADDE58" w14:textId="32FBD89E" w:rsidR="00EB5667" w:rsidRPr="00CA1813" w:rsidRDefault="00AE5BA6" w:rsidP="006C1569">
      <w:pPr>
        <w:jc w:val="both"/>
        <w:rPr>
          <w:ins w:id="163" w:author="mokhail" w:date="2020-08-14T17:19:00Z"/>
          <w:rFonts w:cstheme="minorHAnsi"/>
          <w:color w:val="222222"/>
          <w:shd w:val="clear" w:color="auto" w:fill="FFFFFF"/>
        </w:rPr>
      </w:pPr>
      <w:ins w:id="164" w:author="mokhail" w:date="2020-08-14T16:34:00Z">
        <w:r>
          <w:rPr>
            <w:rFonts w:cstheme="minorHAnsi"/>
          </w:rPr>
          <w:t xml:space="preserve">Современные модели, методы и системы распознавания эмоций человека основываются, в основном, </w:t>
        </w:r>
      </w:ins>
      <w:ins w:id="165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66" w:author="mokhail" w:date="2020-08-12T02:49:00Z">
        <w:r w:rsidR="00FF0F45">
          <w:rPr>
            <w:rFonts w:cstheme="minorHAnsi"/>
          </w:rPr>
          <w:t>–</w:t>
        </w:r>
      </w:ins>
      <w:ins w:id="167" w:author="mokhail" w:date="2020-08-12T02:48:00Z">
        <w:r w:rsidR="00FF0F45">
          <w:rPr>
            <w:rFonts w:cstheme="minorHAnsi"/>
          </w:rPr>
          <w:t xml:space="preserve"> </w:t>
        </w:r>
      </w:ins>
      <w:ins w:id="168" w:author="mokhail" w:date="2020-08-14T16:35:00Z">
        <w:r>
          <w:rPr>
            <w:rFonts w:cstheme="minorHAnsi"/>
          </w:rPr>
          <w:t>выделени</w:t>
        </w:r>
      </w:ins>
      <w:ins w:id="169" w:author="mokhail" w:date="2020-08-14T16:36:00Z">
        <w:r>
          <w:rPr>
            <w:rFonts w:cstheme="minorHAnsi"/>
          </w:rPr>
          <w:t>и</w:t>
        </w:r>
      </w:ins>
      <w:ins w:id="170" w:author="mokhail" w:date="2020-08-14T16:35:00Z">
        <w:r>
          <w:rPr>
            <w:rFonts w:cstheme="minorHAnsi"/>
          </w:rPr>
          <w:t xml:space="preserve"> некоторого набора</w:t>
        </w:r>
      </w:ins>
      <w:ins w:id="171" w:author="mokhail" w:date="2020-08-14T16:36:00Z">
        <w:r>
          <w:rPr>
            <w:rFonts w:cstheme="minorHAnsi"/>
          </w:rPr>
          <w:t xml:space="preserve"> элементарных</w:t>
        </w:r>
      </w:ins>
      <w:ins w:id="172" w:author="mokhail" w:date="2020-08-14T16:35:00Z">
        <w:r>
          <w:rPr>
            <w:rFonts w:cstheme="minorHAnsi"/>
          </w:rPr>
          <w:t xml:space="preserve"> эмоций</w:t>
        </w:r>
      </w:ins>
      <w:ins w:id="173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74" w:author="mokhail" w:date="2020-08-14T16:37:00Z">
        <w:r>
          <w:rPr>
            <w:rFonts w:cstheme="minorHAnsi"/>
          </w:rPr>
          <w:t>[</w:t>
        </w:r>
      </w:ins>
      <w:proofErr w:type="spellStart"/>
      <w:ins w:id="175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76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proofErr w:type="spellEnd"/>
        <w:r w:rsidR="007304B6" w:rsidRPr="007304B6">
          <w:rPr>
            <w:rFonts w:cstheme="minorHAnsi"/>
            <w:highlight w:val="green"/>
            <w:rPrChange w:id="177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78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79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180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181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82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183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231D1">
          <w:rPr>
            <w:rFonts w:cstheme="minorHAnsi"/>
            <w:highlight w:val="green"/>
            <w:rPrChange w:id="184" w:author="Artem Ryabinov" w:date="2020-08-14T18:28:00Z">
              <w:rPr>
                <w:rFonts w:cstheme="minorHAnsi"/>
                <w:lang w:val="en-US"/>
              </w:rPr>
            </w:rPrChange>
          </w:rPr>
          <w:t xml:space="preserve">(1990). </w:t>
        </w:r>
        <w:r w:rsidR="007304B6" w:rsidRPr="007304B6">
          <w:rPr>
            <w:rFonts w:cstheme="minorHAnsi"/>
            <w:highlight w:val="green"/>
            <w:lang w:val="en-US"/>
            <w:rPrChange w:id="185" w:author="mokhail" w:date="2020-08-14T17:12:00Z">
              <w:rPr>
                <w:rFonts w:cstheme="minorHAnsi"/>
                <w:lang w:val="en-US"/>
              </w:rPr>
            </w:rPrChange>
          </w:rPr>
          <w:t>What</w:t>
        </w:r>
        <w:r w:rsidR="007304B6" w:rsidRPr="007231D1">
          <w:rPr>
            <w:rFonts w:cstheme="minorHAnsi"/>
            <w:highlight w:val="green"/>
            <w:rPrChange w:id="186" w:author="Artem Ryabinov" w:date="2020-08-14T18:28:00Z">
              <w:rPr>
                <w:rFonts w:cstheme="minorHAnsi"/>
                <w:lang w:val="en-US"/>
              </w:rPr>
            </w:rPrChange>
          </w:rPr>
          <w:t>'</w:t>
        </w:r>
        <w:r w:rsidR="007304B6" w:rsidRPr="007304B6">
          <w:rPr>
            <w:rFonts w:cstheme="minorHAnsi"/>
            <w:highlight w:val="green"/>
            <w:lang w:val="en-US"/>
            <w:rPrChange w:id="187" w:author="mokhail" w:date="2020-08-14T17:12:00Z">
              <w:rPr>
                <w:rFonts w:cstheme="minorHAnsi"/>
                <w:lang w:val="en-US"/>
              </w:rPr>
            </w:rPrChange>
          </w:rPr>
          <w:t>s</w:t>
        </w:r>
        <w:r w:rsidR="007304B6" w:rsidRPr="007231D1">
          <w:rPr>
            <w:rFonts w:cstheme="minorHAnsi"/>
            <w:highlight w:val="green"/>
            <w:rPrChange w:id="188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89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190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1" w:author="mokhail" w:date="2020-08-14T17:12:00Z">
              <w:rPr>
                <w:rFonts w:cstheme="minorHAnsi"/>
                <w:lang w:val="en-US"/>
              </w:rPr>
            </w:rPrChange>
          </w:rPr>
          <w:t>About</w:t>
        </w:r>
        <w:r w:rsidR="007304B6" w:rsidRPr="007231D1">
          <w:rPr>
            <w:rFonts w:cstheme="minorHAnsi"/>
            <w:highlight w:val="green"/>
            <w:rPrChange w:id="192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3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194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proofErr w:type="gramStart"/>
        <w:r w:rsidR="007304B6" w:rsidRPr="007304B6">
          <w:rPr>
            <w:rFonts w:cstheme="minorHAnsi"/>
            <w:highlight w:val="green"/>
            <w:lang w:val="en-US"/>
            <w:rPrChange w:id="195" w:author="mokhail" w:date="2020-08-14T17:12:00Z">
              <w:rPr>
                <w:rFonts w:cstheme="minorHAnsi"/>
                <w:lang w:val="en-US"/>
              </w:rPr>
            </w:rPrChange>
          </w:rPr>
          <w:t>Emotions</w:t>
        </w:r>
        <w:r w:rsidR="007304B6" w:rsidRPr="007231D1">
          <w:rPr>
            <w:rFonts w:cstheme="minorHAnsi"/>
            <w:highlight w:val="green"/>
            <w:rPrChange w:id="196" w:author="Artem Ryabinov" w:date="2020-08-14T18:28:00Z">
              <w:rPr>
                <w:rFonts w:cstheme="minorHAnsi"/>
                <w:lang w:val="en-US"/>
              </w:rPr>
            </w:rPrChange>
          </w:rPr>
          <w:t>?.</w:t>
        </w:r>
        <w:proofErr w:type="gramEnd"/>
        <w:r w:rsidR="007304B6" w:rsidRPr="007231D1">
          <w:rPr>
            <w:rFonts w:cstheme="minorHAnsi"/>
            <w:highlight w:val="green"/>
            <w:rPrChange w:id="197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8" w:author="mokhail" w:date="2020-08-14T17:12:00Z">
              <w:rPr>
                <w:rFonts w:cstheme="minorHAnsi"/>
                <w:lang w:val="en-US"/>
              </w:rPr>
            </w:rPrChange>
          </w:rPr>
          <w:t>Psychological</w:t>
        </w:r>
        <w:r w:rsidR="007304B6" w:rsidRPr="007231D1">
          <w:rPr>
            <w:rFonts w:cstheme="minorHAnsi"/>
            <w:highlight w:val="green"/>
            <w:rPrChange w:id="199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0" w:author="mokhail" w:date="2020-08-14T17:12:00Z">
              <w:rPr>
                <w:rFonts w:cstheme="minorHAnsi"/>
                <w:lang w:val="en-US"/>
              </w:rPr>
            </w:rPrChange>
          </w:rPr>
          <w:t>review</w:t>
        </w:r>
        <w:r w:rsidR="007304B6" w:rsidRPr="007231D1">
          <w:rPr>
            <w:rFonts w:cstheme="minorHAnsi"/>
            <w:highlight w:val="green"/>
            <w:rPrChange w:id="201" w:author="Artem Ryabinov" w:date="2020-08-14T18:28:00Z">
              <w:rPr>
                <w:rFonts w:cstheme="minorHAnsi"/>
                <w:lang w:val="en-US"/>
              </w:rPr>
            </w:rPrChange>
          </w:rPr>
          <w:t>. 97. 315-31. 10.1037/0033-295</w:t>
        </w:r>
        <w:r w:rsidR="007304B6" w:rsidRPr="007304B6">
          <w:rPr>
            <w:rFonts w:cstheme="minorHAnsi"/>
            <w:highlight w:val="green"/>
            <w:lang w:val="en-US"/>
            <w:rPrChange w:id="202" w:author="mokhail" w:date="2020-08-14T17:12:00Z">
              <w:rPr>
                <w:rFonts w:cstheme="minorHAnsi"/>
                <w:lang w:val="en-US"/>
              </w:rPr>
            </w:rPrChange>
          </w:rPr>
          <w:t>X</w:t>
        </w:r>
        <w:r w:rsidR="007304B6" w:rsidRPr="007231D1">
          <w:rPr>
            <w:rFonts w:cstheme="minorHAnsi"/>
            <w:highlight w:val="green"/>
            <w:rPrChange w:id="203" w:author="Artem Ryabinov" w:date="2020-08-14T18:28:00Z">
              <w:rPr>
                <w:rFonts w:cstheme="minorHAnsi"/>
                <w:lang w:val="en-US"/>
              </w:rPr>
            </w:rPrChange>
          </w:rPr>
          <w:t>.97.3.315.</w:t>
        </w:r>
      </w:ins>
      <w:ins w:id="204" w:author="mokhail" w:date="2020-08-14T16:37:00Z">
        <w:r>
          <w:rPr>
            <w:rFonts w:cstheme="minorHAnsi"/>
          </w:rPr>
          <w:t>]</w:t>
        </w:r>
      </w:ins>
      <w:ins w:id="205" w:author="mokhail" w:date="2020-08-14T16:36:00Z">
        <w:r>
          <w:rPr>
            <w:rFonts w:cstheme="minorHAnsi"/>
          </w:rPr>
          <w:t xml:space="preserve">. </w:t>
        </w:r>
      </w:ins>
      <w:ins w:id="206" w:author="mokhail" w:date="2020-08-14T16:37:00Z">
        <w:r w:rsidRPr="00AE5BA6">
          <w:rPr>
            <w:rFonts w:cstheme="minorHAnsi"/>
            <w:rPrChange w:id="207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08" w:author="mokhail" w:date="2020-08-12T02:49:00Z">
        <w:r w:rsidR="0039578C">
          <w:rPr>
            <w:rFonts w:cstheme="minorHAnsi"/>
          </w:rPr>
          <w:t xml:space="preserve"> основани</w:t>
        </w:r>
      </w:ins>
      <w:ins w:id="209" w:author="mokhail" w:date="2020-08-14T16:37:00Z">
        <w:r>
          <w:rPr>
            <w:rFonts w:cstheme="minorHAnsi"/>
          </w:rPr>
          <w:t>я</w:t>
        </w:r>
      </w:ins>
      <w:ins w:id="210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11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12" w:author="mokhail" w:date="2020-08-12T02:49:00Z">
        <w:r w:rsidR="00FF0F45">
          <w:rPr>
            <w:rFonts w:cstheme="minorHAnsi"/>
          </w:rPr>
          <w:t>.</w:t>
        </w:r>
      </w:ins>
      <w:ins w:id="213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14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15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1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17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18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19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20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21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2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3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2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5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26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27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2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9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3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1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3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3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3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5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3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7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3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9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4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1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42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43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4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5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46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47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48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49" w:author="mokhail" w:date="2020-08-12T02:59:00Z">
              <w:rPr>
                <w:rFonts w:cstheme="minorHAnsi"/>
              </w:rPr>
            </w:rPrChange>
          </w:rPr>
          <w:t>. 143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50" w:author="mokhail" w:date="2020-08-12T02:59:00Z">
              <w:rPr>
                <w:rFonts w:cstheme="minorHAnsi"/>
              </w:rPr>
            </w:rPrChange>
          </w:rPr>
          <w:t>.</w:t>
        </w:r>
        <w:r w:rsidR="00674AAD" w:rsidRPr="00674AAD">
          <w:rPr>
            <w:rFonts w:cstheme="minorHAnsi"/>
            <w:lang w:val="en-US"/>
            <w:rPrChange w:id="251" w:author="mokhail" w:date="2020-08-12T02:58:00Z">
              <w:rPr>
                <w:rFonts w:cstheme="minorHAnsi"/>
              </w:rPr>
            </w:rPrChange>
          </w:rPr>
          <w:t>][</w:t>
        </w:r>
      </w:ins>
      <w:proofErr w:type="gramEnd"/>
      <w:ins w:id="252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53" w:author="mokhail" w:date="2020-08-12T02:59:00Z">
              <w:rPr>
                <w:rFonts w:cstheme="minorHAnsi"/>
                <w:lang w:val="en-US"/>
              </w:rPr>
            </w:rPrChange>
          </w:rPr>
          <w:t xml:space="preserve">Scherer K. R., Johnstone T., </w:t>
        </w:r>
        <w:proofErr w:type="spellStart"/>
        <w:r w:rsidR="00674AAD" w:rsidRPr="00674AAD">
          <w:rPr>
            <w:rFonts w:cstheme="minorHAnsi"/>
            <w:highlight w:val="green"/>
            <w:lang w:val="en-US"/>
            <w:rPrChange w:id="254" w:author="mokhail" w:date="2020-08-12T02:59:00Z">
              <w:rPr>
                <w:rFonts w:cstheme="minorHAnsi"/>
                <w:lang w:val="en-US"/>
              </w:rPr>
            </w:rPrChange>
          </w:rPr>
          <w:t>Klasmeyer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55" w:author="mokhail" w:date="2020-08-12T02:59:00Z">
              <w:rPr>
                <w:rFonts w:cstheme="minorHAnsi"/>
                <w:lang w:val="en-US"/>
              </w:rPr>
            </w:rPrChange>
          </w:rPr>
          <w:t xml:space="preserve"> G. Vocal expression of emotion //Handbook of affective sciences. – 2003. – С. 433-456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56" w:author="mokhail" w:date="2020-08-12T02:59:00Z">
              <w:rPr>
                <w:rFonts w:cstheme="minorHAnsi"/>
                <w:lang w:val="en-US"/>
              </w:rPr>
            </w:rPrChange>
          </w:rPr>
          <w:t>.</w:t>
        </w:r>
      </w:ins>
      <w:ins w:id="257" w:author="mokhail" w:date="2020-08-12T02:57:00Z">
        <w:r w:rsidR="00674AAD" w:rsidRPr="00674AAD">
          <w:rPr>
            <w:rFonts w:cstheme="minorHAnsi"/>
            <w:lang w:val="en-US"/>
            <w:rPrChange w:id="258" w:author="mokhail" w:date="2020-08-12T02:58:00Z">
              <w:rPr>
                <w:rFonts w:cstheme="minorHAnsi"/>
              </w:rPr>
            </w:rPrChange>
          </w:rPr>
          <w:t>][</w:t>
        </w:r>
      </w:ins>
      <w:proofErr w:type="spellStart"/>
      <w:proofErr w:type="gramEnd"/>
      <w:ins w:id="259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60" w:author="mokhail" w:date="2020-08-12T02:59:00Z">
              <w:rPr>
                <w:rFonts w:cstheme="minorHAnsi"/>
                <w:lang w:val="en-US"/>
              </w:rPr>
            </w:rPrChange>
          </w:rPr>
          <w:t>Banse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61" w:author="mokhail" w:date="2020-08-12T02:59:00Z">
              <w:rPr>
                <w:rFonts w:cstheme="minorHAnsi"/>
                <w:lang w:val="en-US"/>
              </w:rPr>
            </w:rPrChange>
          </w:rPr>
          <w:t xml:space="preserve"> R., Scherer K. R. Acoustic profiles in vocal emotion expression //Journal of personality and social psychology. – 1996. – Т. 70. – №. </w:t>
        </w:r>
        <w:r w:rsidR="00674AAD" w:rsidRPr="00CA1813">
          <w:rPr>
            <w:rFonts w:cstheme="minorHAnsi"/>
            <w:highlight w:val="green"/>
            <w:lang w:val="en-US"/>
            <w:rPrChange w:id="262" w:author="mokhail" w:date="2020-08-14T17:05:00Z">
              <w:rPr>
                <w:rFonts w:cstheme="minorHAnsi"/>
                <w:lang w:val="en-US"/>
              </w:rPr>
            </w:rPrChange>
          </w:rPr>
          <w:t xml:space="preserve">3. – </w:t>
        </w:r>
        <w:r w:rsidR="00674AAD" w:rsidRPr="007304B6">
          <w:rPr>
            <w:rFonts w:cstheme="minorHAnsi"/>
            <w:highlight w:val="green"/>
            <w:rPrChange w:id="263" w:author="mokhail" w:date="2020-08-14T17:05:00Z">
              <w:rPr>
                <w:rFonts w:cstheme="minorHAnsi"/>
                <w:lang w:val="en-US"/>
              </w:rPr>
            </w:rPrChange>
          </w:rPr>
          <w:t>С</w:t>
        </w:r>
        <w:r w:rsidR="00674AAD" w:rsidRPr="00CA1813">
          <w:rPr>
            <w:rFonts w:cstheme="minorHAnsi"/>
            <w:highlight w:val="green"/>
            <w:lang w:val="en-US"/>
            <w:rPrChange w:id="264" w:author="mokhail" w:date="2020-08-14T17:05:00Z">
              <w:rPr>
                <w:rFonts w:cstheme="minorHAnsi"/>
                <w:lang w:val="en-US"/>
              </w:rPr>
            </w:rPrChange>
          </w:rPr>
          <w:t>. 614.</w:t>
        </w:r>
      </w:ins>
      <w:ins w:id="265" w:author="mokhail" w:date="2020-08-12T02:57:00Z">
        <w:r w:rsidR="00674AAD" w:rsidRPr="00CA1813">
          <w:rPr>
            <w:rFonts w:cstheme="minorHAnsi"/>
            <w:lang w:val="en-US"/>
          </w:rPr>
          <w:t>]</w:t>
        </w:r>
      </w:ins>
      <w:ins w:id="266" w:author="mokhail" w:date="2020-08-14T17:03:00Z">
        <w:r w:rsidR="00655FA9" w:rsidRPr="00CA1813">
          <w:rPr>
            <w:rFonts w:cstheme="minorHAnsi"/>
            <w:lang w:val="en-US"/>
          </w:rPr>
          <w:t xml:space="preserve">. </w:t>
        </w:r>
      </w:ins>
      <w:ins w:id="267" w:author="mokhail" w:date="2020-08-14T17:04:00Z">
        <w:r w:rsidR="00655FA9">
          <w:rPr>
            <w:rFonts w:cstheme="minorHAnsi"/>
          </w:rPr>
          <w:t>Наборы</w:t>
        </w:r>
        <w:r w:rsidR="00655FA9" w:rsidRPr="006C1569">
          <w:rPr>
            <w:rFonts w:cstheme="minorHAnsi"/>
            <w:lang w:val="en-US"/>
          </w:rPr>
          <w:t xml:space="preserve"> </w:t>
        </w:r>
        <w:r w:rsidR="00655FA9">
          <w:rPr>
            <w:rFonts w:cstheme="minorHAnsi"/>
          </w:rPr>
          <w:t>данных</w:t>
        </w:r>
      </w:ins>
      <w:ins w:id="268" w:author="mokhail" w:date="2020-08-14T17:14:00Z">
        <w:r w:rsidR="00B66A5C" w:rsidRPr="006C1569">
          <w:rPr>
            <w:rFonts w:cstheme="minorHAnsi"/>
            <w:lang w:val="en-US"/>
          </w:rPr>
          <w:t xml:space="preserve"> [</w:t>
        </w:r>
        <w:commentRangeStart w:id="269"/>
        <w:commentRangeStart w:id="270"/>
        <w:commentRangeStart w:id="271"/>
        <w:commentRangeEnd w:id="269"/>
        <w:r w:rsidR="00B66A5C">
          <w:rPr>
            <w:rStyle w:val="a9"/>
          </w:rPr>
          <w:commentReference w:id="269"/>
        </w:r>
      </w:ins>
      <w:commentRangeEnd w:id="270"/>
      <w:r w:rsidR="007231D1">
        <w:rPr>
          <w:rStyle w:val="a9"/>
        </w:rPr>
        <w:commentReference w:id="270"/>
      </w:r>
      <w:commentRangeEnd w:id="271"/>
      <w:r w:rsidR="007231D1">
        <w:rPr>
          <w:rStyle w:val="a9"/>
        </w:rPr>
        <w:commentReference w:id="271"/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и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F. A. Russo, «The Ryerson Audio-Visual Database of Emotional Speech and Song (RAVDESS): A dynamic, multimodal set of facial and vocal expressions in North American English», PLOS ONE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т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13,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вып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с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e0196391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май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ins w:id="272" w:author="mokhail" w:date="2020-08-14T17:14:00Z">
        <w:r w:rsidR="00B66A5C" w:rsidRPr="006C1569">
          <w:rPr>
            <w:rFonts w:cstheme="minorHAnsi"/>
            <w:lang w:val="en-US"/>
          </w:rPr>
          <w:t>]</w:t>
        </w:r>
      </w:ins>
      <w:r w:rsidR="006C1569" w:rsidRPr="006C1569">
        <w:rPr>
          <w:rFonts w:cstheme="minorHAnsi"/>
          <w:lang w:val="en-US"/>
        </w:rPr>
        <w:t>[</w:t>
      </w:r>
      <w:r w:rsidR="006C1569" w:rsidRPr="006C1569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"F. Burkhardt, A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Paeschke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Rolfes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W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Sendlmeier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Eurospeech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), Lisbon, Portugal, September 2005, pp. 1517–1520."</w:t>
      </w:r>
      <w:r w:rsidR="006C1569" w:rsidRPr="006C1569">
        <w:rPr>
          <w:rFonts w:cstheme="minorHAnsi"/>
          <w:lang w:val="en-US"/>
        </w:rPr>
        <w:t>]</w:t>
      </w:r>
      <w:ins w:id="273" w:author="mokhail" w:date="2020-08-14T17:04:00Z">
        <w:r w:rsidR="00655FA9" w:rsidRPr="006C1569">
          <w:rPr>
            <w:rFonts w:cstheme="minorHAnsi"/>
            <w:lang w:val="en-US"/>
          </w:rPr>
          <w:t xml:space="preserve">, </w:t>
        </w:r>
      </w:ins>
      <w:ins w:id="274" w:author="mokhail" w:date="2020-08-14T17:13:00Z">
        <w:r w:rsidR="00B66A5C">
          <w:rPr>
            <w:rFonts w:cstheme="minorHAnsi"/>
          </w:rPr>
          <w:t>использующие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разметку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снованную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на</w:t>
        </w:r>
        <w:r w:rsidR="00B66A5C" w:rsidRPr="006C1569">
          <w:rPr>
            <w:rFonts w:cstheme="minorHAnsi"/>
            <w:lang w:val="en-US"/>
          </w:rPr>
          <w:t xml:space="preserve"> </w:t>
        </w:r>
      </w:ins>
      <w:ins w:id="275" w:author="mokhail" w:date="2020-08-14T17:14:00Z">
        <w:r w:rsidR="00B66A5C">
          <w:rPr>
            <w:rFonts w:cstheme="minorHAnsi"/>
          </w:rPr>
          <w:t>концепции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базовых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эмоций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днако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могут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одержать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в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ебе</w:t>
        </w:r>
      </w:ins>
      <w:ins w:id="276" w:author="mokhail" w:date="2020-08-14T17:15:00Z"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раз</w:t>
        </w:r>
      </w:ins>
      <w:ins w:id="277" w:author="mokhail" w:date="2020-08-14T17:16:00Z">
        <w:r w:rsidR="00EB5667">
          <w:rPr>
            <w:rFonts w:cstheme="minorHAnsi"/>
          </w:rPr>
          <w:t>лич</w:t>
        </w:r>
      </w:ins>
      <w:ins w:id="278" w:author="mokhail" w:date="2020-08-14T17:15:00Z">
        <w:r w:rsidR="00EB5667">
          <w:rPr>
            <w:rFonts w:cstheme="minorHAnsi"/>
          </w:rPr>
          <w:t>ный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набор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лассов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эмоций</w:t>
        </w:r>
        <w:r w:rsidR="00EB5667" w:rsidRPr="006C1569">
          <w:rPr>
            <w:rFonts w:cstheme="minorHAnsi"/>
            <w:lang w:val="en-US"/>
          </w:rPr>
          <w:t xml:space="preserve">, </w:t>
        </w:r>
        <w:r w:rsidR="00EB5667">
          <w:rPr>
            <w:rFonts w:cstheme="minorHAnsi"/>
          </w:rPr>
          <w:t>и</w:t>
        </w:r>
      </w:ins>
      <w:ins w:id="279" w:author="mokhail" w:date="2020-08-14T17:16:00Z">
        <w:r w:rsidR="00EB5667">
          <w:rPr>
            <w:rFonts w:cstheme="minorHAnsi"/>
          </w:rPr>
          <w:t>спользующихс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л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атегоризации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анных</w:t>
        </w:r>
        <w:r w:rsidR="00EB5667" w:rsidRPr="006C1569">
          <w:rPr>
            <w:rFonts w:cstheme="minorHAnsi"/>
            <w:lang w:val="en-US"/>
          </w:rPr>
          <w:t xml:space="preserve">. </w:t>
        </w:r>
        <w:r w:rsidR="00EB5667">
          <w:rPr>
            <w:rFonts w:cstheme="minorHAnsi"/>
          </w:rPr>
          <w:t>Это может быть обусловлено несколькими причинами:</w:t>
        </w:r>
      </w:ins>
      <w:ins w:id="280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81" w:author="mokhail" w:date="2020-08-14T17:16:00Z">
        <w:r w:rsidR="00EB5667">
          <w:rPr>
            <w:rFonts w:cstheme="minorHAnsi"/>
          </w:rPr>
          <w:t xml:space="preserve"> </w:t>
        </w:r>
      </w:ins>
      <w:ins w:id="282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283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284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285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286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287" w:author="mokhail" w:date="2020-08-14T17:36:00Z">
        <w:r w:rsidR="00870B68">
          <w:rPr>
            <w:rFonts w:cstheme="minorHAnsi"/>
          </w:rPr>
          <w:t>.</w:t>
        </w:r>
      </w:ins>
    </w:p>
    <w:p w14:paraId="1C8BAFDF" w14:textId="44458B3F" w:rsidR="004E4B34" w:rsidRDefault="00EB5667" w:rsidP="00ED7D23">
      <w:pPr>
        <w:ind w:firstLine="708"/>
        <w:jc w:val="both"/>
        <w:rPr>
          <w:ins w:id="288" w:author="mokhail" w:date="2020-08-14T17:36:00Z"/>
          <w:shd w:val="clear" w:color="auto" w:fill="FFFFFF"/>
        </w:rPr>
      </w:pPr>
      <w:ins w:id="289" w:author="mokhail" w:date="2020-08-14T17:20:00Z">
        <w:r>
          <w:rPr>
            <w:rFonts w:cstheme="minorHAnsi"/>
          </w:rPr>
          <w:t>Стоит также особо от</w:t>
        </w:r>
      </w:ins>
      <w:ins w:id="290" w:author="mokhail" w:date="2020-08-14T17:21:00Z">
        <w:r>
          <w:rPr>
            <w:rFonts w:cstheme="minorHAnsi"/>
          </w:rPr>
          <w:t xml:space="preserve">метить, что в </w:t>
        </w:r>
      </w:ins>
      <w:ins w:id="291" w:author="mokhail" w:date="2020-08-14T17:04:00Z">
        <w:r w:rsidR="007304B6">
          <w:rPr>
            <w:rFonts w:cstheme="minorHAnsi"/>
          </w:rPr>
          <w:t>некоторых</w:t>
        </w:r>
      </w:ins>
      <w:ins w:id="292" w:author="mokhail" w:date="2020-08-14T17:22:00Z">
        <w:r>
          <w:rPr>
            <w:rFonts w:cstheme="minorHAnsi"/>
          </w:rPr>
          <w:t xml:space="preserve"> специфических</w:t>
        </w:r>
      </w:ins>
      <w:ins w:id="293" w:author="mokhail" w:date="2020-08-14T17:04:00Z">
        <w:r w:rsidR="007304B6">
          <w:rPr>
            <w:rFonts w:cstheme="minorHAnsi"/>
          </w:rPr>
          <w:t xml:space="preserve"> задачах </w:t>
        </w:r>
      </w:ins>
      <w:ins w:id="294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295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296" w:author="mokhail" w:date="2020-08-14T17:20:00Z">
        <w:r>
          <w:rPr>
            <w:rFonts w:cstheme="minorHAnsi"/>
          </w:rPr>
          <w:t xml:space="preserve"> </w:t>
        </w:r>
      </w:ins>
      <w:ins w:id="297" w:author="mokhail" w:date="2020-08-14T17:22:00Z">
        <w:r>
          <w:rPr>
            <w:rFonts w:cstheme="minorHAnsi"/>
          </w:rPr>
          <w:t>Так</w:t>
        </w:r>
      </w:ins>
      <w:ins w:id="298" w:author="mokhail" w:date="2020-08-14T17:23:00Z">
        <w:r>
          <w:rPr>
            <w:rFonts w:cstheme="minorHAnsi"/>
          </w:rPr>
          <w:t>, в задаче выявления агрессивного поведения людей, на передний план выходит выявление негативных эмоций, которые обычно соп</w:t>
        </w:r>
      </w:ins>
      <w:ins w:id="299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300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301"/>
        <w:commentRangeEnd w:id="301"/>
        <w:proofErr w:type="spellStart"/>
        <w:r>
          <w:rPr>
            <w:rStyle w:val="a9"/>
          </w:rPr>
          <w:commentReference w:id="301"/>
        </w:r>
      </w:ins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</w:t>
      </w:r>
      <w:proofErr w:type="gramStart"/>
      <w:r w:rsidR="006C1569" w:rsidRPr="006C1569">
        <w:rPr>
          <w:rFonts w:cstheme="minorHAnsi"/>
          <w:highlight w:val="green"/>
        </w:rPr>
        <w:t>Л.Р..</w:t>
      </w:r>
      <w:proofErr w:type="gramEnd"/>
      <w:r w:rsidR="006C1569" w:rsidRPr="006C1569">
        <w:rPr>
          <w:rFonts w:cstheme="minorHAnsi"/>
          <w:highlight w:val="green"/>
        </w:rPr>
        <w:t xml:space="preserve"> "Перцептивно-слуховой профиль (образ) агрессора" Вестник Московского государственного лингвистического университета. Гуманитарные науки, </w:t>
      </w:r>
      <w:proofErr w:type="spellStart"/>
      <w:r w:rsidR="006C1569" w:rsidRPr="006C1569">
        <w:rPr>
          <w:rFonts w:cstheme="minorHAnsi"/>
          <w:highlight w:val="green"/>
        </w:rPr>
        <w:t>no</w:t>
      </w:r>
      <w:proofErr w:type="spellEnd"/>
      <w:r w:rsidR="006C1569" w:rsidRPr="006C1569">
        <w:rPr>
          <w:rFonts w:cstheme="minorHAnsi"/>
          <w:highlight w:val="green"/>
        </w:rPr>
        <w:t xml:space="preserve">. 7 (746), 2016, </w:t>
      </w:r>
      <w:proofErr w:type="spellStart"/>
      <w:r w:rsidR="006C1569" w:rsidRPr="006C1569">
        <w:rPr>
          <w:rFonts w:cstheme="minorHAnsi"/>
          <w:highlight w:val="green"/>
        </w:rPr>
        <w:t>pp</w:t>
      </w:r>
      <w:proofErr w:type="spellEnd"/>
      <w:r w:rsidR="006C1569" w:rsidRPr="006C1569">
        <w:rPr>
          <w:rFonts w:cstheme="minorHAnsi"/>
          <w:highlight w:val="green"/>
        </w:rPr>
        <w:t>. 116-126</w:t>
      </w:r>
      <w:proofErr w:type="gramStart"/>
      <w:r w:rsidR="006C1569" w:rsidRPr="006C1569">
        <w:rPr>
          <w:rFonts w:cstheme="minorHAnsi"/>
          <w:highlight w:val="green"/>
        </w:rPr>
        <w:t>.</w:t>
      </w:r>
      <w:ins w:id="302" w:author="mokhail" w:date="2020-08-14T17:24:00Z">
        <w:r w:rsidRPr="00EB5667">
          <w:rPr>
            <w:rFonts w:cstheme="minorHAnsi"/>
            <w:rPrChange w:id="303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r w:rsidR="006C1569" w:rsidRPr="006C1569">
        <w:rPr>
          <w:rFonts w:cstheme="minorHAnsi"/>
        </w:rPr>
        <w:t>[</w:t>
      </w:r>
      <w:proofErr w:type="spellStart"/>
      <w:proofErr w:type="gramEnd"/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Л.Р.. "Сопоставление слухового и зрительного видов восприятия агрессивного речевого поведения" Вестник Московского государственного лингвистического университета. </w:t>
      </w:r>
      <w:r w:rsidR="006C1569" w:rsidRPr="00CA1813">
        <w:rPr>
          <w:rFonts w:cstheme="minorHAnsi"/>
          <w:highlight w:val="green"/>
        </w:rPr>
        <w:t xml:space="preserve">Гуманитарные науки, </w:t>
      </w:r>
      <w:r w:rsidR="006C1569" w:rsidRPr="006C1569">
        <w:rPr>
          <w:rFonts w:cstheme="minorHAnsi"/>
          <w:highlight w:val="green"/>
          <w:lang w:val="en-US"/>
        </w:rPr>
        <w:t>no</w:t>
      </w:r>
      <w:r w:rsidR="006C1569" w:rsidRPr="00CA1813">
        <w:rPr>
          <w:rFonts w:cstheme="minorHAnsi"/>
          <w:highlight w:val="green"/>
        </w:rPr>
        <w:t xml:space="preserve">. 15 (754), 2016, </w:t>
      </w:r>
      <w:r w:rsidR="006C1569" w:rsidRPr="006C1569">
        <w:rPr>
          <w:rFonts w:cstheme="minorHAnsi"/>
          <w:highlight w:val="green"/>
          <w:lang w:val="en-US"/>
        </w:rPr>
        <w:t>pp</w:t>
      </w:r>
      <w:r w:rsidR="006C1569" w:rsidRPr="00CA1813">
        <w:rPr>
          <w:rFonts w:cstheme="minorHAnsi"/>
          <w:highlight w:val="green"/>
        </w:rPr>
        <w:t>. 114-128.</w:t>
      </w:r>
      <w:r w:rsidR="006C1569" w:rsidRPr="00CA1813">
        <w:rPr>
          <w:rFonts w:cstheme="minorHAnsi"/>
        </w:rPr>
        <w:t>]</w:t>
      </w:r>
      <w:ins w:id="304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305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306" w:author="mokhail" w:date="2020-08-14T17:27:00Z">
        <w:r w:rsidR="004E4B34">
          <w:rPr>
            <w:rFonts w:cstheme="minorHAnsi"/>
          </w:rPr>
          <w:t>–</w:t>
        </w:r>
      </w:ins>
      <w:ins w:id="307" w:author="mokhail" w:date="2020-08-14T17:26:00Z">
        <w:r w:rsidR="004E4B34">
          <w:rPr>
            <w:rFonts w:cstheme="minorHAnsi"/>
          </w:rPr>
          <w:t xml:space="preserve"> </w:t>
        </w:r>
      </w:ins>
      <w:ins w:id="308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09" w:author="mokhail" w:date="2020-08-14T17:28:00Z">
        <w:r w:rsidR="004E4B34">
          <w:rPr>
            <w:rFonts w:cstheme="minorHAnsi"/>
          </w:rPr>
          <w:t>остальные</w:t>
        </w:r>
      </w:ins>
      <w:ins w:id="310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11" w:author="mokhail" w:date="2020-08-14T17:28:00Z">
        <w:r w:rsidR="004E4B34">
          <w:rPr>
            <w:rFonts w:cstheme="minorHAnsi"/>
          </w:rPr>
          <w:t>к н</w:t>
        </w:r>
      </w:ins>
      <w:ins w:id="312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13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14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15" w:author="mokhail" w:date="2020-08-14T17:30:00Z">
        <w:r w:rsidR="004E4B34">
          <w:rPr>
            <w:shd w:val="clear" w:color="auto" w:fill="FFFFFF"/>
          </w:rPr>
          <w:t>страх</w:t>
        </w:r>
      </w:ins>
      <w:ins w:id="316" w:author="mokhail" w:date="2020-08-14T17:29:00Z">
        <w:r w:rsidR="004E4B34">
          <w:rPr>
            <w:shd w:val="clear" w:color="auto" w:fill="FFFFFF"/>
          </w:rPr>
          <w:t>,</w:t>
        </w:r>
      </w:ins>
      <w:ins w:id="317" w:author="mokhail" w:date="2020-08-14T17:30:00Z">
        <w:r w:rsidR="004E4B34">
          <w:rPr>
            <w:shd w:val="clear" w:color="auto" w:fill="FFFFFF"/>
          </w:rPr>
          <w:t xml:space="preserve"> а к остальным – счастье, волнение, скука, удивление, </w:t>
        </w:r>
      </w:ins>
      <w:ins w:id="318" w:author="mokhail" w:date="2020-08-14T17:31:00Z">
        <w:r w:rsidR="004E4B34">
          <w:rPr>
            <w:shd w:val="clear" w:color="auto" w:fill="FFFFFF"/>
          </w:rPr>
          <w:t xml:space="preserve">нейтральную </w:t>
        </w:r>
        <w:r w:rsidR="004E4B34">
          <w:rPr>
            <w:shd w:val="clear" w:color="auto" w:fill="FFFFFF"/>
          </w:rPr>
          <w:lastRenderedPageBreak/>
          <w:t>эмоцию. Не смотря на всю</w:t>
        </w:r>
      </w:ins>
      <w:ins w:id="319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20" w:author="mokhail" w:date="2020-08-14T17:31:00Z">
        <w:r w:rsidR="004E4B34">
          <w:rPr>
            <w:shd w:val="clear" w:color="auto" w:fill="FFFFFF"/>
          </w:rPr>
          <w:t xml:space="preserve"> простоту и очевидность</w:t>
        </w:r>
      </w:ins>
      <w:ins w:id="321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22" w:author="mokhail" w:date="2020-08-14T17:31:00Z">
        <w:r w:rsidR="004E4B34">
          <w:rPr>
            <w:shd w:val="clear" w:color="auto" w:fill="FFFFFF"/>
          </w:rPr>
          <w:t>подход</w:t>
        </w:r>
      </w:ins>
      <w:ins w:id="323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24" w:author="mokhail" w:date="2020-08-14T17:31:00Z"/>
          <w:shd w:val="clear" w:color="auto" w:fill="FFFFFF"/>
        </w:rPr>
      </w:pPr>
      <w:ins w:id="325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26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27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28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29" w:author="mokhail" w:date="2020-08-14T17:40:00Z">
        <w:r>
          <w:rPr>
            <w:shd w:val="clear" w:color="auto" w:fill="FFFFFF"/>
          </w:rPr>
          <w:t>,</w:t>
        </w:r>
      </w:ins>
      <w:ins w:id="330" w:author="mokhail" w:date="2020-08-14T17:39:00Z">
        <w:r>
          <w:rPr>
            <w:shd w:val="clear" w:color="auto" w:fill="FFFFFF"/>
          </w:rPr>
          <w:t xml:space="preserve"> в </w:t>
        </w:r>
      </w:ins>
      <w:ins w:id="331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32" w:author="mokhail" w:date="2020-08-14T17:37:00Z">
        <w:r>
          <w:rPr>
            <w:shd w:val="clear" w:color="auto" w:fill="FFFFFF"/>
          </w:rPr>
          <w:t xml:space="preserve"> </w:t>
        </w:r>
      </w:ins>
      <w:ins w:id="333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34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35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36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37" w:author="mokhail" w:date="2020-08-14T17:42:00Z">
        <w:r>
          <w:rPr>
            <w:shd w:val="clear" w:color="auto" w:fill="FFFFFF"/>
          </w:rPr>
          <w:t>.</w:t>
        </w:r>
      </w:ins>
    </w:p>
    <w:p w14:paraId="384DBE69" w14:textId="65CD241B" w:rsidR="0091659A" w:rsidRPr="00BD0D28" w:rsidDel="00D024E2" w:rsidRDefault="00D24CE0" w:rsidP="00ED7D23">
      <w:pPr>
        <w:ind w:firstLine="708"/>
        <w:jc w:val="both"/>
        <w:rPr>
          <w:del w:id="338" w:author="mokhail" w:date="2020-08-12T02:44:00Z"/>
          <w:rFonts w:cstheme="minorHAnsi"/>
          <w:highlight w:val="yellow"/>
          <w:rPrChange w:id="339" w:author="mokhail" w:date="2020-08-14T17:54:00Z">
            <w:rPr>
              <w:del w:id="340" w:author="mokhail" w:date="2020-08-12T02:44:00Z"/>
              <w:rFonts w:cstheme="minorHAnsi"/>
            </w:rPr>
          </w:rPrChange>
        </w:rPr>
      </w:pPr>
      <w:commentRangeStart w:id="341"/>
      <w:commentRangeStart w:id="342"/>
      <w:commentRangeStart w:id="343"/>
      <w:commentRangeStart w:id="344"/>
      <w:ins w:id="345" w:author="mokhail" w:date="2020-08-14T17:44:00Z">
        <w:r w:rsidRPr="00263CCA">
          <w:rPr>
            <w:rFonts w:cstheme="minorHAnsi"/>
            <w:highlight w:val="yellow"/>
            <w:rPrChange w:id="346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47" w:author="mokhail" w:date="2020-08-14T17:45:00Z">
        <w:r w:rsidRPr="00263CCA">
          <w:rPr>
            <w:rFonts w:cstheme="minorHAnsi"/>
            <w:highlight w:val="yellow"/>
            <w:rPrChange w:id="348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49" w:author="mokhail" w:date="2020-08-14T17:46:00Z">
        <w:r w:rsidRPr="00263CCA">
          <w:rPr>
            <w:rFonts w:cstheme="minorHAnsi"/>
            <w:highlight w:val="yellow"/>
            <w:rPrChange w:id="350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51" w:author="mokhail" w:date="2020-08-14T17:47:00Z">
              <w:rPr>
                <w:rFonts w:cstheme="minorHAnsi"/>
              </w:rPr>
            </w:rPrChange>
          </w:rPr>
          <w:t xml:space="preserve"> а также выполнение исследов</w:t>
        </w:r>
        <w:r w:rsidR="00263CCA" w:rsidRPr="00BD0D28">
          <w:rPr>
            <w:rFonts w:cstheme="minorHAnsi"/>
            <w:highlight w:val="yellow"/>
            <w:rPrChange w:id="352" w:author="mokhail" w:date="2020-08-14T17:54:00Z">
              <w:rPr>
                <w:rFonts w:cstheme="minorHAnsi"/>
              </w:rPr>
            </w:rPrChange>
          </w:rPr>
          <w:t>ания</w:t>
        </w:r>
      </w:ins>
      <w:ins w:id="353" w:author="mokhail" w:date="2020-08-14T17:48:00Z">
        <w:r w:rsidR="00BD0D28" w:rsidRPr="00BD0D28">
          <w:rPr>
            <w:rFonts w:cstheme="minorHAnsi"/>
            <w:highlight w:val="yellow"/>
            <w:rPrChange w:id="354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55" w:author="mokhail" w:date="2020-08-14T19:11:00Z">
        <w:r w:rsidR="003D7CE8">
          <w:rPr>
            <w:rFonts w:cstheme="minorHAnsi"/>
            <w:highlight w:val="yellow"/>
          </w:rPr>
          <w:t xml:space="preserve">результатов </w:t>
        </w:r>
      </w:ins>
      <w:ins w:id="356" w:author="mokhail" w:date="2020-08-14T17:51:00Z">
        <w:r w:rsidR="00BD0D28" w:rsidRPr="00BD0D28">
          <w:rPr>
            <w:rFonts w:cstheme="minorHAnsi"/>
            <w:highlight w:val="yellow"/>
            <w:rPrChange w:id="357" w:author="mokhail" w:date="2020-08-14T17:54:00Z">
              <w:rPr>
                <w:rFonts w:cstheme="minorHAnsi"/>
              </w:rPr>
            </w:rPrChange>
          </w:rPr>
          <w:t xml:space="preserve">классификации, </w:t>
        </w:r>
      </w:ins>
      <w:ins w:id="358" w:author="mokhail" w:date="2020-08-14T19:11:00Z">
        <w:r w:rsidR="003D7CE8">
          <w:rPr>
            <w:rFonts w:cstheme="minorHAnsi"/>
            <w:highlight w:val="yellow"/>
          </w:rPr>
          <w:t>полученных</w:t>
        </w:r>
      </w:ins>
      <w:ins w:id="359" w:author="mokhail" w:date="2020-08-14T17:51:00Z">
        <w:r w:rsidR="00BD0D28" w:rsidRPr="00BD0D28">
          <w:rPr>
            <w:rFonts w:cstheme="minorHAnsi"/>
            <w:highlight w:val="yellow"/>
            <w:rPrChange w:id="360" w:author="mokhail" w:date="2020-08-14T17:54:00Z">
              <w:rPr>
                <w:rFonts w:cstheme="minorHAnsi"/>
              </w:rPr>
            </w:rPrChange>
          </w:rPr>
          <w:t xml:space="preserve"> на этих наборах.</w:t>
        </w:r>
      </w:ins>
      <w:ins w:id="361" w:author="mokhail" w:date="2020-08-14T17:46:00Z">
        <w:r w:rsidR="00263CCA" w:rsidRPr="00BD0D28">
          <w:rPr>
            <w:rFonts w:cstheme="minorHAnsi"/>
            <w:highlight w:val="yellow"/>
            <w:rPrChange w:id="362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63" w:author="mokhail" w:date="2020-08-14T17:51:00Z">
        <w:r w:rsidR="00BD0D28" w:rsidRPr="00BD0D28">
          <w:rPr>
            <w:rFonts w:cstheme="minorHAnsi"/>
            <w:highlight w:val="yellow"/>
            <w:rPrChange w:id="364" w:author="mokhail" w:date="2020-08-14T17:54:00Z">
              <w:rPr>
                <w:rFonts w:cstheme="minorHAnsi"/>
              </w:rPr>
            </w:rPrChange>
          </w:rPr>
          <w:t>При этом, и визуализация, и классификация выполняются на основании д</w:t>
        </w:r>
      </w:ins>
      <w:ins w:id="365" w:author="mokhail" w:date="2020-08-14T17:52:00Z">
        <w:r w:rsidR="00BD0D28" w:rsidRPr="00BD0D28">
          <w:rPr>
            <w:rFonts w:cstheme="minorHAnsi"/>
            <w:highlight w:val="yellow"/>
            <w:rPrChange w:id="366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67" w:author="mokhail" w:date="2020-08-12T02:44:00Z">
        <w:r w:rsidR="00F80AFF" w:rsidRPr="00BD0D28" w:rsidDel="00D024E2">
          <w:rPr>
            <w:rFonts w:cstheme="minorHAnsi"/>
            <w:highlight w:val="yellow"/>
            <w:rPrChange w:id="368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69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70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71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72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73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74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75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76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377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378" w:author="mokhail" w:date="2020-08-12T01:10:00Z">
        <w:r w:rsidR="00D93BEE" w:rsidRPr="00BD0D28" w:rsidDel="00154BDE">
          <w:rPr>
            <w:rFonts w:cstheme="minorHAnsi"/>
            <w:highlight w:val="yellow"/>
            <w:rPrChange w:id="379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380" w:author="mokhail" w:date="2020-08-12T02:44:00Z">
        <w:r w:rsidR="00D93BEE" w:rsidRPr="00BD0D28" w:rsidDel="00D024E2">
          <w:rPr>
            <w:rFonts w:cstheme="minorHAnsi"/>
            <w:highlight w:val="yellow"/>
            <w:rPrChange w:id="381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382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383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384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385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386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388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389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390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391" w:author="mokhail" w:date="2020-08-14T17:43:00Z"/>
          <w:rFonts w:cstheme="minorHAnsi"/>
          <w:highlight w:val="yellow"/>
          <w:rPrChange w:id="392" w:author="mokhail" w:date="2020-08-14T17:54:00Z">
            <w:rPr>
              <w:del w:id="393" w:author="mokhail" w:date="2020-08-14T17:43:00Z"/>
              <w:rFonts w:cstheme="minorHAnsi"/>
            </w:rPr>
          </w:rPrChange>
        </w:rPr>
      </w:pPr>
      <w:del w:id="394" w:author="mokhail" w:date="2020-08-14T17:43:00Z">
        <w:r w:rsidRPr="00BD0D28" w:rsidDel="00D24CE0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401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402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403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404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405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406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407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409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12" w:author="mokhail" w:date="2020-08-12T02:48:00Z"/>
          <w:rFonts w:cstheme="minorHAnsi"/>
          <w:highlight w:val="yellow"/>
          <w:rPrChange w:id="413" w:author="mokhail" w:date="2020-08-14T17:54:00Z">
            <w:rPr>
              <w:del w:id="414" w:author="mokhail" w:date="2020-08-12T02:48:00Z"/>
              <w:rFonts w:cstheme="minorHAnsi"/>
            </w:rPr>
          </w:rPrChange>
        </w:rPr>
      </w:pPr>
      <w:del w:id="415" w:author="mokhail" w:date="2020-08-12T02:48:00Z">
        <w:r w:rsidRPr="00BD0D28" w:rsidDel="00FF0F45">
          <w:rPr>
            <w:rFonts w:cstheme="minorHAnsi"/>
            <w:highlight w:val="yellow"/>
            <w:rPrChange w:id="416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17" w:author="mokhail" w:date="2020-08-14T17:43:00Z">
        <w:r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20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22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23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24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25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26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27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28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29" w:author="mokhail" w:date="2020-08-14T17:54:00Z">
              <w:rPr>
                <w:rFonts w:cstheme="minorHAnsi"/>
              </w:rPr>
            </w:rPrChange>
          </w:rPr>
          <w:delText>.</w:delText>
        </w:r>
      </w:del>
      <w:ins w:id="430" w:author="mokhail" w:date="2020-08-14T17:53:00Z">
        <w:r w:rsidR="00BD0D28" w:rsidRPr="00BD0D28">
          <w:rPr>
            <w:rFonts w:cstheme="minorHAnsi"/>
            <w:highlight w:val="yellow"/>
            <w:rPrChange w:id="431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41"/>
      <w:ins w:id="432" w:author="mokhail" w:date="2020-08-14T17:54:00Z">
        <w:r w:rsidR="00BD0D28">
          <w:rPr>
            <w:rStyle w:val="a9"/>
          </w:rPr>
          <w:commentReference w:id="341"/>
        </w:r>
      </w:ins>
      <w:commentRangeEnd w:id="342"/>
      <w:r w:rsidR="007231D1">
        <w:rPr>
          <w:rStyle w:val="a9"/>
        </w:rPr>
        <w:commentReference w:id="342"/>
      </w:r>
      <w:commentRangeEnd w:id="343"/>
      <w:r w:rsidR="007231D1">
        <w:rPr>
          <w:rStyle w:val="a9"/>
        </w:rPr>
        <w:commentReference w:id="343"/>
      </w:r>
      <w:commentRangeEnd w:id="344"/>
      <w:r w:rsidR="003D7CE8">
        <w:rPr>
          <w:rStyle w:val="a9"/>
        </w:rPr>
        <w:commentReference w:id="344"/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79669C48" w:rsidR="00262129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49FBC6A5" w14:textId="01DB93BD" w:rsidR="00A74166" w:rsidRPr="00CA1813" w:rsidRDefault="00C653C9" w:rsidP="00ED7D23">
      <w:pPr>
        <w:jc w:val="both"/>
        <w:rPr>
          <w:rFonts w:cstheme="minorHAnsi"/>
        </w:rPr>
      </w:pPr>
      <w:r w:rsidRPr="009E57BC">
        <w:rPr>
          <w:rFonts w:cstheme="minorHAnsi"/>
        </w:rPr>
        <w:tab/>
      </w:r>
      <w:commentRangeStart w:id="433"/>
      <w:commentRangeStart w:id="434"/>
      <w:r w:rsidRPr="009E57BC">
        <w:rPr>
          <w:rFonts w:cstheme="minorHAnsi"/>
        </w:rPr>
        <w:t xml:space="preserve">Решение любой задачи машинного обучения подразумевает определение некоторого набора признаков, извлекаемого из объектов классификации. В данном случае объектом классификации является звуковая запись человеческой речи. </w:t>
      </w:r>
      <w:r w:rsidR="00FF0500" w:rsidRPr="009E57BC">
        <w:rPr>
          <w:rFonts w:cstheme="minorHAnsi"/>
        </w:rPr>
        <w: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t>
      </w:r>
      <w:r w:rsidR="00E37CD7" w:rsidRPr="00E37CD7">
        <w:rPr>
          <w:rFonts w:cstheme="minorHAnsi"/>
          <w:highlight w:val="green"/>
          <w:lang w:val="en-US"/>
        </w:rPr>
        <w:t>Y</w:t>
      </w:r>
      <w:r w:rsidR="00E37CD7" w:rsidRPr="00E37CD7">
        <w:rPr>
          <w:rFonts w:cstheme="minorHAnsi"/>
          <w:highlight w:val="green"/>
        </w:rPr>
        <w:t xml:space="preserve">. </w:t>
      </w:r>
      <w:proofErr w:type="spellStart"/>
      <w:r w:rsidR="00E37CD7" w:rsidRPr="00E37CD7">
        <w:rPr>
          <w:rFonts w:cstheme="minorHAnsi"/>
          <w:highlight w:val="green"/>
          <w:lang w:val="en-US"/>
        </w:rPr>
        <w:t>Yeqing</w:t>
      </w:r>
      <w:proofErr w:type="spell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Tao</w:t>
      </w:r>
      <w:r w:rsidR="00E37CD7" w:rsidRPr="00E37CD7">
        <w:rPr>
          <w:rFonts w:cstheme="minorHAnsi"/>
          <w:highlight w:val="green"/>
        </w:rPr>
        <w:t>, “</w:t>
      </w:r>
      <w:r w:rsidR="00E37CD7" w:rsidRPr="00E37CD7">
        <w:rPr>
          <w:rFonts w:cstheme="minorHAnsi"/>
          <w:highlight w:val="green"/>
          <w:lang w:val="en-US"/>
        </w:rPr>
        <w:t>A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new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peech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cogniti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etho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base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rosod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alysis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proofErr w:type="spellStart"/>
      <w:r w:rsidR="00E37CD7" w:rsidRPr="00E37CD7">
        <w:rPr>
          <w:rFonts w:cstheme="minorHAnsi"/>
          <w:highlight w:val="green"/>
          <w:lang w:val="en-US"/>
        </w:rPr>
        <w:t>svm</w:t>
      </w:r>
      <w:proofErr w:type="spell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E37CD7">
        <w:rPr>
          <w:rFonts w:cstheme="minorHAnsi"/>
          <w:highlight w:val="green"/>
        </w:rPr>
        <w:t xml:space="preserve"> </w:t>
      </w:r>
      <w:proofErr w:type="spellStart"/>
      <w:r w:rsidR="00E37CD7" w:rsidRPr="00E37CD7">
        <w:rPr>
          <w:rFonts w:cstheme="minorHAnsi"/>
          <w:highlight w:val="green"/>
          <w:lang w:val="en-US"/>
        </w:rPr>
        <w:t>zhuang</w:t>
      </w:r>
      <w:proofErr w:type="spell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language</w:t>
      </w:r>
      <w:r w:rsidR="00E37CD7" w:rsidRPr="00E37CD7">
        <w:rPr>
          <w:rFonts w:cstheme="minorHAnsi"/>
          <w:highlight w:val="green"/>
        </w:rPr>
        <w:t xml:space="preserve">,” </w:t>
      </w:r>
      <w:r w:rsidR="00E37CD7" w:rsidRPr="00E37CD7">
        <w:rPr>
          <w:rFonts w:cstheme="minorHAnsi"/>
          <w:highlight w:val="green"/>
          <w:lang w:val="en-US"/>
        </w:rPr>
        <w:t>Proc</w:t>
      </w:r>
      <w:r w:rsidR="00E37CD7" w:rsidRPr="00E37CD7">
        <w:rPr>
          <w:rFonts w:cstheme="minorHAnsi"/>
          <w:highlight w:val="green"/>
        </w:rPr>
        <w:t xml:space="preserve">. 2011 </w:t>
      </w:r>
      <w:r w:rsidR="00E37CD7" w:rsidRPr="00E37CD7">
        <w:rPr>
          <w:rFonts w:cstheme="minorHAnsi"/>
          <w:highlight w:val="green"/>
          <w:lang w:val="en-US"/>
        </w:rPr>
        <w:t>International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nference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echatron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cienc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Electr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ngineering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er</w:t>
      </w:r>
      <w:r w:rsidR="00E37CD7" w:rsidRPr="00E37CD7">
        <w:rPr>
          <w:rFonts w:cstheme="minorHAnsi"/>
          <w:highlight w:val="green"/>
        </w:rPr>
        <w:t>, 2011</w:t>
      </w:r>
      <w:r w:rsidR="00FF0500" w:rsidRPr="009E57BC">
        <w:rPr>
          <w:rFonts w:cstheme="minorHAnsi"/>
        </w:rPr>
        <w:t xml:space="preserve">], однако одних лишь просодических признаков </w:t>
      </w:r>
      <w:r w:rsidR="00FD6498" w:rsidRPr="009E57BC">
        <w:rPr>
          <w:rFonts w:cstheme="minorHAnsi"/>
        </w:rPr>
        <w:t xml:space="preserve">зачастую </w:t>
      </w:r>
      <w:r w:rsidR="00FF0500" w:rsidRPr="009E57BC">
        <w:rPr>
          <w:rFonts w:cstheme="minorHAnsi"/>
        </w:rPr>
        <w:t>бывает недостаточно. К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более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сложны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признака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тносятся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частоты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сновных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формант</w:t>
      </w:r>
      <w:r w:rsidR="00FD6498" w:rsidRPr="00A74166">
        <w:rPr>
          <w:rFonts w:cstheme="minorHAnsi"/>
        </w:rPr>
        <w:t xml:space="preserve"> [</w:t>
      </w:r>
      <w:proofErr w:type="spellStart"/>
      <w:r w:rsidR="00E37CD7" w:rsidRPr="00E37CD7">
        <w:rPr>
          <w:rFonts w:cstheme="minorHAnsi"/>
          <w:highlight w:val="green"/>
          <w:lang w:val="en-US"/>
        </w:rPr>
        <w:t>Khulage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proofErr w:type="gramStart"/>
      <w:r w:rsidR="00E37CD7" w:rsidRPr="00E37CD7">
        <w:rPr>
          <w:rFonts w:cstheme="minorHAnsi"/>
          <w:highlight w:val="green"/>
          <w:lang w:val="en-US"/>
        </w:rPr>
        <w:t>A</w:t>
      </w:r>
      <w:r w:rsidR="00E37CD7" w:rsidRPr="00E37CD7">
        <w:rPr>
          <w:rFonts w:cstheme="minorHAnsi"/>
          <w:highlight w:val="green"/>
        </w:rPr>
        <w:t>.</w:t>
      </w:r>
      <w:r w:rsidR="00E37CD7" w:rsidRPr="00E37CD7">
        <w:rPr>
          <w:rFonts w:cstheme="minorHAnsi"/>
          <w:highlight w:val="green"/>
          <w:lang w:val="en-US"/>
        </w:rPr>
        <w:t>A</w:t>
      </w:r>
      <w:r w:rsidR="00E37CD7" w:rsidRPr="00E37CD7">
        <w:rPr>
          <w:rFonts w:cstheme="minorHAnsi"/>
          <w:highlight w:val="green"/>
        </w:rPr>
        <w:t>..</w:t>
      </w:r>
      <w:proofErr w:type="gram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(2012). Extraction of pitch, duration and formant frequencies for emotion recognition system. IET Conference Publications. 2012. 7-9. 10.1049/cp.2012.2482.</w:t>
      </w:r>
      <w:r w:rsidR="00FD6498" w:rsidRPr="00E37CD7">
        <w:rPr>
          <w:rFonts w:cstheme="minorHAnsi"/>
          <w:lang w:val="en-US"/>
        </w:rPr>
        <w:t xml:space="preserve">], </w:t>
      </w:r>
      <w:r w:rsidR="00FD6498" w:rsidRPr="009E57BC">
        <w:rPr>
          <w:rFonts w:cstheme="minorHAnsi"/>
        </w:rPr>
        <w:t>мел</w:t>
      </w:r>
      <w:r w:rsidR="00FD6498" w:rsidRPr="00E37CD7">
        <w:rPr>
          <w:rFonts w:cstheme="minorHAnsi"/>
          <w:lang w:val="en-US"/>
        </w:rPr>
        <w:t>-</w:t>
      </w:r>
      <w:proofErr w:type="spellStart"/>
      <w:r w:rsidR="00FD6498" w:rsidRPr="009E57BC">
        <w:rPr>
          <w:rFonts w:cstheme="minorHAnsi"/>
        </w:rPr>
        <w:t>кепстральные</w:t>
      </w:r>
      <w:proofErr w:type="spellEnd"/>
      <w:ins w:id="435" w:author="mokhail" w:date="2020-08-12T00:31:00Z">
        <w:r w:rsidR="00B8699E" w:rsidRPr="00E37CD7">
          <w:rPr>
            <w:rFonts w:cstheme="minorHAnsi"/>
            <w:lang w:val="en-US"/>
          </w:rPr>
          <w:t xml:space="preserve"> </w:t>
        </w:r>
        <w:r w:rsidR="00B8699E">
          <w:rPr>
            <w:rFonts w:cstheme="minorHAnsi"/>
          </w:rPr>
          <w:t>частотные</w:t>
        </w:r>
      </w:ins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оэффициенты</w:t>
      </w:r>
      <w:r w:rsidR="00FD6498" w:rsidRPr="00E37CD7">
        <w:rPr>
          <w:rFonts w:cstheme="minorHAnsi"/>
          <w:lang w:val="en-US"/>
        </w:rPr>
        <w:t xml:space="preserve"> (</w:t>
      </w:r>
      <w:r w:rsidR="00FD6498" w:rsidRPr="009E57BC">
        <w:rPr>
          <w:rFonts w:cstheme="minorHAnsi"/>
          <w:lang w:val="en-US"/>
        </w:rPr>
        <w:t>MFCC</w:t>
      </w:r>
      <w:r w:rsidR="00FD6498" w:rsidRPr="00E37CD7">
        <w:rPr>
          <w:rFonts w:cstheme="minorHAnsi"/>
          <w:lang w:val="en-US"/>
        </w:rPr>
        <w:t>) [</w:t>
      </w:r>
      <w:r w:rsidR="00E37CD7" w:rsidRPr="00E37CD7">
        <w:rPr>
          <w:rFonts w:cstheme="minorHAnsi"/>
          <w:highlight w:val="green"/>
          <w:lang w:val="en-US"/>
        </w:rPr>
        <w:t xml:space="preserve">M. S. </w:t>
      </w:r>
      <w:proofErr w:type="spellStart"/>
      <w:r w:rsidR="00E37CD7" w:rsidRPr="00E37CD7">
        <w:rPr>
          <w:rFonts w:cstheme="minorHAnsi"/>
          <w:highlight w:val="green"/>
          <w:lang w:val="en-US"/>
        </w:rPr>
        <w:t>Likitha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S. R. R. Gupta, K. </w:t>
      </w:r>
      <w:proofErr w:type="spellStart"/>
      <w:r w:rsidR="00E37CD7" w:rsidRPr="00E37CD7">
        <w:rPr>
          <w:rFonts w:cstheme="minorHAnsi"/>
          <w:highlight w:val="green"/>
          <w:lang w:val="en-US"/>
        </w:rPr>
        <w:t>Hasitha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and A. U. Raju, "Speech based human emotion recognition using MFCC," 2017 International Conference on Wireless Communications, Signal Processing and Networking (</w:t>
      </w:r>
      <w:proofErr w:type="spellStart"/>
      <w:r w:rsidR="00E37CD7" w:rsidRPr="00E37CD7">
        <w:rPr>
          <w:rFonts w:cstheme="minorHAnsi"/>
          <w:highlight w:val="green"/>
          <w:lang w:val="en-US"/>
        </w:rPr>
        <w:t>WiSPNET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), Chennai, 2017, pp. 2257-2260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E37CD7">
        <w:rPr>
          <w:rFonts w:cstheme="minorHAnsi"/>
          <w:highlight w:val="green"/>
          <w:lang w:val="en-US"/>
        </w:rPr>
        <w:t>: 10.1109/WiSPNET.2017.8300161.</w:t>
      </w:r>
      <w:r w:rsidR="00FD6498" w:rsidRPr="00E37CD7">
        <w:rPr>
          <w:rFonts w:cstheme="minorHAnsi"/>
          <w:lang w:val="en-US"/>
        </w:rPr>
        <w:t xml:space="preserve">], </w:t>
      </w:r>
      <w:r w:rsidR="00FD6498" w:rsidRPr="009E57BC">
        <w:rPr>
          <w:rFonts w:cstheme="minorHAnsi"/>
        </w:rPr>
        <w:t>коэффициенты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линейного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предсказания</w:t>
      </w:r>
      <w:r w:rsidR="00FD6498" w:rsidRPr="00E37CD7">
        <w:rPr>
          <w:rFonts w:cstheme="minorHAnsi"/>
          <w:lang w:val="en-US"/>
        </w:rPr>
        <w:t xml:space="preserve"> </w:t>
      </w:r>
      <w:r w:rsidR="00D04FAA" w:rsidRPr="00E37CD7">
        <w:rPr>
          <w:rFonts w:cstheme="minorHAnsi"/>
          <w:lang w:val="en-US"/>
        </w:rPr>
        <w:t>(</w:t>
      </w:r>
      <w:r w:rsidR="00D04FAA" w:rsidRPr="009E57BC">
        <w:rPr>
          <w:rFonts w:cstheme="minorHAnsi"/>
          <w:lang w:val="en-US"/>
        </w:rPr>
        <w:t>LPC</w:t>
      </w:r>
      <w:r w:rsidR="00D04FAA" w:rsidRPr="00E37CD7">
        <w:rPr>
          <w:rFonts w:cstheme="minorHAnsi"/>
          <w:lang w:val="en-US"/>
        </w:rPr>
        <w:t>)</w:t>
      </w:r>
      <w:r w:rsidR="00FD6498" w:rsidRPr="00E37CD7">
        <w:rPr>
          <w:rFonts w:cstheme="minorHAnsi"/>
          <w:lang w:val="en-US"/>
        </w:rPr>
        <w:t>[</w:t>
      </w:r>
      <w:r w:rsidR="00E37CD7" w:rsidRPr="00E37CD7">
        <w:rPr>
          <w:rFonts w:cstheme="minorHAnsi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 xml:space="preserve">A. Razak, R. Komiya, and M. </w:t>
      </w:r>
      <w:proofErr w:type="spellStart"/>
      <w:r w:rsidR="00E37CD7" w:rsidRPr="00E37CD7">
        <w:rPr>
          <w:rFonts w:cstheme="minorHAnsi"/>
          <w:highlight w:val="green"/>
          <w:lang w:val="en-US"/>
        </w:rPr>
        <w:t>Abidi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“Comparison between fuzzy and </w:t>
      </w:r>
      <w:proofErr w:type="spellStart"/>
      <w:r w:rsidR="00E37CD7" w:rsidRPr="00E37CD7">
        <w:rPr>
          <w:rFonts w:cstheme="minorHAnsi"/>
          <w:highlight w:val="green"/>
          <w:lang w:val="en-US"/>
        </w:rPr>
        <w:t>n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method for speech emotion recognition.” Proc. Information Technology and Applications, ICITA 2005.</w:t>
      </w:r>
      <w:r w:rsidR="00FD6498" w:rsidRPr="00E37CD7">
        <w:rPr>
          <w:rFonts w:cstheme="minorHAnsi"/>
          <w:lang w:val="en-US"/>
        </w:rPr>
        <w:t xml:space="preserve">]. </w:t>
      </w:r>
      <w:r w:rsidR="00FD6498" w:rsidRPr="009E57BC">
        <w:rPr>
          <w:rFonts w:cstheme="minorHAnsi"/>
        </w:rPr>
        <w:t>Одним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E37CD7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E37CD7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E37CD7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методов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является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E37CD7">
        <w:rPr>
          <w:rFonts w:cstheme="minorHAnsi"/>
          <w:lang w:val="en-US"/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изображений</w:t>
      </w:r>
      <w:r w:rsidR="00FD6498" w:rsidRPr="00E37CD7">
        <w:rPr>
          <w:rFonts w:cstheme="minorHAnsi"/>
          <w:lang w:val="en-US"/>
        </w:rPr>
        <w:t xml:space="preserve"> [</w:t>
      </w:r>
      <w:proofErr w:type="spellStart"/>
      <w:r w:rsidR="00E37CD7" w:rsidRPr="00E37CD7">
        <w:rPr>
          <w:rFonts w:cstheme="minorHAnsi"/>
          <w:highlight w:val="green"/>
          <w:lang w:val="en-US"/>
        </w:rPr>
        <w:t>Niu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afeng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&amp; Zou, Dongsheng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Niu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adong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&amp; He, </w:t>
      </w:r>
      <w:proofErr w:type="spellStart"/>
      <w:r w:rsidR="00E37CD7" w:rsidRPr="00E37CD7">
        <w:rPr>
          <w:rFonts w:cstheme="minorHAnsi"/>
          <w:highlight w:val="green"/>
          <w:lang w:val="en-US"/>
        </w:rPr>
        <w:t>Zhongshi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&amp; Tan, Hua. (2017). A breakthrough in Speech emotion recognition using Deep Retinal Convolution Neural Networks.</w:t>
      </w:r>
      <w:r w:rsidR="00FD6498" w:rsidRPr="00E37CD7">
        <w:rPr>
          <w:rFonts w:cstheme="minorHAnsi"/>
          <w:lang w:val="en-US"/>
        </w:rPr>
        <w:t>]</w:t>
      </w:r>
      <w:r w:rsidR="00D439F3" w:rsidRPr="00E37CD7">
        <w:rPr>
          <w:rFonts w:cstheme="minorHAnsi"/>
          <w:lang w:val="en-US"/>
        </w:rPr>
        <w:t xml:space="preserve">. </w:t>
      </w:r>
      <w:r w:rsidR="00D439F3" w:rsidRPr="009E57BC">
        <w:rPr>
          <w:rFonts w:cstheme="minorHAnsi"/>
        </w:rPr>
        <w:t>Распространенной практикой является применение статистических функций (среднее, минимум, максимум) и оценка значений производных.</w:t>
      </w:r>
      <w:r w:rsidR="00A74166" w:rsidRPr="00A74166">
        <w:rPr>
          <w:rFonts w:cstheme="minorHAnsi"/>
        </w:rPr>
        <w:t xml:space="preserve"> </w:t>
      </w:r>
    </w:p>
    <w:p w14:paraId="75E6C734" w14:textId="61913EE1" w:rsidR="00D439F3" w:rsidRPr="00E37CD7" w:rsidRDefault="00D439F3" w:rsidP="00ED7D23">
      <w:pPr>
        <w:ind w:firstLine="708"/>
        <w:jc w:val="both"/>
        <w:rPr>
          <w:rFonts w:cstheme="minorHAnsi"/>
          <w:lang w:val="en-US"/>
        </w:rPr>
      </w:pPr>
      <w:r w:rsidRPr="009E57BC">
        <w:rPr>
          <w:rFonts w:cstheme="minorHAnsi"/>
        </w:rPr>
        <w:t>Результатом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боты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авторов</w:t>
      </w:r>
      <w:r w:rsidRPr="00E37CD7">
        <w:rPr>
          <w:rFonts w:cstheme="minorHAnsi"/>
          <w:lang w:val="en-US"/>
        </w:rPr>
        <w:t xml:space="preserve"> </w:t>
      </w:r>
      <w:r w:rsidR="00C71F01" w:rsidRPr="00E37CD7">
        <w:rPr>
          <w:rFonts w:cstheme="minorHAnsi"/>
          <w:lang w:val="en-US"/>
        </w:rPr>
        <w:t>[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Florian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Wöllmer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Martin &amp; Schuller, Björn. (2010). </w:t>
      </w:r>
      <w:proofErr w:type="spellStart"/>
      <w:r w:rsidR="00E37CD7" w:rsidRPr="00E37CD7">
        <w:rPr>
          <w:rFonts w:cstheme="minorHAnsi"/>
          <w:highlight w:val="green"/>
          <w:lang w:val="en-US"/>
        </w:rPr>
        <w:t>openSMILE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-- The Munich Versatile and Fast Open-Source Audio Feature Extractor. MM'10 - Proceedings of the ACM Multimedia 2010 International Conference. 1459-1462. 10.1145/1873951.1874246</w:t>
      </w:r>
      <w:proofErr w:type="gramStart"/>
      <w:r w:rsidR="00E37CD7" w:rsidRPr="00E37CD7">
        <w:rPr>
          <w:rFonts w:cstheme="minorHAnsi"/>
          <w:highlight w:val="green"/>
          <w:lang w:val="en-US"/>
        </w:rPr>
        <w:t>.</w:t>
      </w:r>
      <w:r w:rsidR="00C71F01" w:rsidRPr="00E37CD7">
        <w:rPr>
          <w:rFonts w:cstheme="minorHAnsi"/>
          <w:lang w:val="en-US"/>
        </w:rPr>
        <w:t>]</w:t>
      </w:r>
      <w:r w:rsidRPr="00E37CD7">
        <w:rPr>
          <w:rFonts w:cstheme="minorHAnsi"/>
          <w:lang w:val="en-US"/>
        </w:rPr>
        <w:t>[</w:t>
      </w:r>
      <w:proofErr w:type="gramEnd"/>
      <w:r w:rsidR="00E37CD7" w:rsidRPr="00E37CD7">
        <w:rPr>
          <w:rFonts w:cstheme="minorHAnsi"/>
          <w:highlight w:val="green"/>
          <w:lang w:val="en-US"/>
        </w:rPr>
        <w:t xml:space="preserve">Florian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Felix </w:t>
      </w:r>
      <w:proofErr w:type="spellStart"/>
      <w:r w:rsidR="00E37CD7" w:rsidRPr="00E37CD7">
        <w:rPr>
          <w:rFonts w:cstheme="minorHAnsi"/>
          <w:highlight w:val="green"/>
          <w:lang w:val="en-US"/>
        </w:rPr>
        <w:t>Weninger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Florian Gross, Björn Schuller: “Recent Developments in </w:t>
      </w:r>
      <w:proofErr w:type="spellStart"/>
      <w:r w:rsidR="00E37CD7" w:rsidRPr="00E37CD7">
        <w:rPr>
          <w:rFonts w:cstheme="minorHAnsi"/>
          <w:highlight w:val="green"/>
          <w:lang w:val="en-US"/>
        </w:rPr>
        <w:t>openSMILE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the Munich </w:t>
      </w:r>
      <w:r w:rsidR="00E37CD7" w:rsidRPr="00E37CD7">
        <w:rPr>
          <w:rFonts w:cstheme="minorHAnsi"/>
          <w:highlight w:val="green"/>
          <w:lang w:val="en-US"/>
        </w:rPr>
        <w:lastRenderedPageBreak/>
        <w:t>Open-Source Multimedia Feature Extractor”, In Proc. ACM Multimedia (MM), Barcelona, Spain, ACM, ISBN 978-1-4503-2404-5, pp. 835-838, October 2013. doi:10.1145/2502081.2502224</w:t>
      </w:r>
      <w:r w:rsidRPr="00E37CD7">
        <w:rPr>
          <w:rFonts w:cstheme="minorHAnsi"/>
          <w:lang w:val="en-US"/>
        </w:rPr>
        <w:t xml:space="preserve">] </w:t>
      </w:r>
      <w:r w:rsidRPr="009E57BC">
        <w:rPr>
          <w:rFonts w:cstheme="minorHAnsi"/>
        </w:rPr>
        <w:t>стал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нструмент</w:t>
      </w:r>
      <w:r w:rsidR="00C71F01" w:rsidRPr="00E37CD7">
        <w:rPr>
          <w:rFonts w:cstheme="minorHAnsi"/>
          <w:lang w:val="en-US"/>
        </w:rPr>
        <w:t xml:space="preserve"> </w:t>
      </w:r>
      <w:proofErr w:type="spellStart"/>
      <w:r w:rsidR="00C71F01" w:rsidRPr="009E57BC">
        <w:rPr>
          <w:rFonts w:cstheme="minorHAnsi"/>
          <w:lang w:val="en-US"/>
        </w:rPr>
        <w:t>OpenSMILE</w:t>
      </w:r>
      <w:proofErr w:type="spellEnd"/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позволяющ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звлека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широк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пектр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звукового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игнала</w:t>
      </w:r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а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такж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меня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зличны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функци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к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тим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ам</w:t>
      </w:r>
      <w:r w:rsidRPr="00E37CD7">
        <w:rPr>
          <w:rFonts w:cstheme="minorHAnsi"/>
          <w:lang w:val="en-US"/>
        </w:rPr>
        <w:t xml:space="preserve">. </w:t>
      </w:r>
      <w:r w:rsidRPr="009E57BC">
        <w:rPr>
          <w:rFonts w:cstheme="minorHAnsi"/>
        </w:rPr>
        <w:t>Благодаря этому, появились наборы п</w:t>
      </w:r>
      <w:r w:rsidR="002B1509" w:rsidRPr="009E57BC">
        <w:rPr>
          <w:rFonts w:cstheme="minorHAnsi"/>
        </w:rPr>
        <w:t>араметров</w:t>
      </w:r>
      <w:r w:rsidRPr="009E57BC">
        <w:rPr>
          <w:rFonts w:cstheme="minorHAnsi"/>
        </w:rPr>
        <w:t xml:space="preserve">, которые могут быть легко извлечены с помощью этого инструмента. К этим наборам относятся как очень большие, как, например, стандартные </w:t>
      </w:r>
      <w:r w:rsidR="002B1509" w:rsidRPr="009E57BC">
        <w:rPr>
          <w:rFonts w:cstheme="minorHAnsi"/>
        </w:rPr>
        <w:t>наборы признаков</w:t>
      </w:r>
      <w:r w:rsidRPr="009E57BC">
        <w:rPr>
          <w:rFonts w:cstheme="minorHAnsi"/>
        </w:rPr>
        <w:t xml:space="preserve"> для конференций </w:t>
      </w:r>
      <w:r w:rsidRPr="009E57BC">
        <w:rPr>
          <w:rFonts w:cstheme="minorHAnsi"/>
          <w:lang w:val="en-US"/>
        </w:rPr>
        <w:t>INTERSPEECH</w:t>
      </w:r>
      <w:r w:rsidRPr="009E57BC">
        <w:rPr>
          <w:rFonts w:cstheme="minorHAnsi"/>
        </w:rPr>
        <w:t>, содержащи</w:t>
      </w:r>
      <w:r w:rsidR="002B1509" w:rsidRPr="009E57BC">
        <w:rPr>
          <w:rFonts w:cstheme="minorHAnsi"/>
        </w:rPr>
        <w:t>е более 5000 элементов [</w:t>
      </w:r>
      <w:r w:rsidR="00E37CD7" w:rsidRPr="00E37CD7">
        <w:rPr>
          <w:rFonts w:cstheme="minorHAnsi"/>
          <w:highlight w:val="green"/>
          <w:lang w:val="en-US"/>
        </w:rPr>
        <w:t>Schuller</w:t>
      </w:r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Bj</w:t>
      </w:r>
      <w:proofErr w:type="spellEnd"/>
      <w:r w:rsidR="00E37CD7" w:rsidRPr="00E37CD7">
        <w:rPr>
          <w:rFonts w:cstheme="minorHAnsi"/>
          <w:highlight w:val="green"/>
        </w:rPr>
        <w:t>ö</w:t>
      </w:r>
      <w:proofErr w:type="spellStart"/>
      <w:r w:rsidR="00E37CD7" w:rsidRPr="00E37CD7">
        <w:rPr>
          <w:rFonts w:cstheme="minorHAnsi"/>
          <w:highlight w:val="green"/>
          <w:lang w:val="en-US"/>
        </w:rPr>
        <w:t>rn</w:t>
      </w:r>
      <w:proofErr w:type="spellEnd"/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Steidl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Stefa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Batliner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Anto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Vinciarelli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Alessandro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Scherer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Klaus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Ringeval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abie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Chetouani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Mohamed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Weninger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elix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loria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Marchi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Erik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Mortillaro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Marcello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Salamin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Hugues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Polychroniou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Anna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Valent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abio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Kim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Samuel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 xml:space="preserve">(2013). The INTERSPEECH 2013 computational </w:t>
      </w:r>
      <w:proofErr w:type="spellStart"/>
      <w:r w:rsidR="00E37CD7" w:rsidRPr="00E37CD7">
        <w:rPr>
          <w:rFonts w:cstheme="minorHAnsi"/>
          <w:highlight w:val="green"/>
          <w:lang w:val="en-US"/>
        </w:rPr>
        <w:t>paralinguistics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challenge: Social signals, conflict, emotion, autism. Proceedings of the Annual Conference of the International Speech Communication Association, INTERSPEECH. 148-152.</w:t>
      </w:r>
      <w:r w:rsidR="002B1509" w:rsidRPr="00E37CD7">
        <w:rPr>
          <w:rFonts w:cstheme="minorHAnsi"/>
          <w:lang w:val="en-US"/>
        </w:rPr>
        <w:t xml:space="preserve">], </w:t>
      </w:r>
      <w:r w:rsidR="002B1509" w:rsidRPr="009E57BC">
        <w:rPr>
          <w:rFonts w:cstheme="minorHAnsi"/>
        </w:rPr>
        <w:t>так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и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попытки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унифицировать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признаковое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пространство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для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задач</w:t>
      </w:r>
      <w:r w:rsidR="00A74166" w:rsidRPr="00E37CD7">
        <w:rPr>
          <w:rFonts w:cstheme="minorHAnsi"/>
          <w:lang w:val="en-US"/>
        </w:rPr>
        <w:t xml:space="preserve"> </w:t>
      </w:r>
      <w:r w:rsidR="00A74166">
        <w:rPr>
          <w:rFonts w:cstheme="minorHAnsi"/>
        </w:rPr>
        <w:t>аффект</w:t>
      </w:r>
      <w:r w:rsidR="00ED7D23">
        <w:rPr>
          <w:rFonts w:cstheme="minorHAnsi"/>
        </w:rPr>
        <w:t>и</w:t>
      </w:r>
      <w:r w:rsidR="00A74166">
        <w:rPr>
          <w:rFonts w:cstheme="minorHAnsi"/>
        </w:rPr>
        <w:t>вных</w:t>
      </w:r>
      <w:r w:rsidR="00A74166" w:rsidRPr="00E37CD7">
        <w:rPr>
          <w:rFonts w:cstheme="minorHAnsi"/>
          <w:lang w:val="en-US"/>
        </w:rPr>
        <w:t xml:space="preserve"> </w:t>
      </w:r>
      <w:r w:rsidR="00A74166">
        <w:rPr>
          <w:rFonts w:cstheme="minorHAnsi"/>
        </w:rPr>
        <w:t>вычислений</w:t>
      </w:r>
      <w:r w:rsidR="002B1509" w:rsidRPr="00E37CD7">
        <w:rPr>
          <w:rFonts w:cstheme="minorHAnsi"/>
          <w:lang w:val="en-US"/>
        </w:rPr>
        <w:t xml:space="preserve"> </w:t>
      </w:r>
      <w:r w:rsidR="003D4578" w:rsidRPr="00E37CD7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 xml:space="preserve">F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et al., "The Geneva Minimalistic Acoustic Parameter Set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) for Voice Research and Affective Computing," in IEEE Transactions on Affective Computing, vol. 7, no. 2, pp. 190-202, 1 April-June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E37CD7">
        <w:rPr>
          <w:rFonts w:cstheme="minorHAnsi"/>
          <w:highlight w:val="green"/>
          <w:lang w:val="en-US"/>
        </w:rPr>
        <w:t>: 10.1109/TAFFC.2015.2457417</w:t>
      </w:r>
      <w:r w:rsidR="003D4578" w:rsidRPr="00E37CD7">
        <w:rPr>
          <w:rFonts w:cstheme="minorHAnsi"/>
          <w:lang w:val="en-US"/>
        </w:rPr>
        <w:t>]</w:t>
      </w:r>
      <w:r w:rsidR="00A74166" w:rsidRPr="00E37CD7">
        <w:rPr>
          <w:rFonts w:cstheme="minorHAnsi"/>
          <w:lang w:val="en-US"/>
        </w:rPr>
        <w:t>.</w:t>
      </w:r>
    </w:p>
    <w:p w14:paraId="4631CDB1" w14:textId="2CF3FAE2" w:rsidR="002B1509" w:rsidRPr="00E37CD7" w:rsidRDefault="002B1509" w:rsidP="00ED7D23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 w:rsidRPr="009E57BC">
        <w:rPr>
          <w:rFonts w:cstheme="minorHAnsi"/>
        </w:rPr>
        <w:t xml:space="preserve">Выбор классификатора – также важный этап в решении задачи. </w:t>
      </w:r>
      <w:r w:rsidR="00AD5128" w:rsidRPr="009E57BC">
        <w:rPr>
          <w:rFonts w:cstheme="minorHAnsi"/>
        </w:rPr>
        <w:t>Среди исследований н</w:t>
      </w:r>
      <w:r w:rsidRPr="009E57BC">
        <w:rPr>
          <w:rFonts w:cstheme="minorHAnsi"/>
        </w:rPr>
        <w:t>аиболее популярны</w:t>
      </w:r>
      <w:r w:rsidR="00AD5128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такие классификаторы, как машины опорных векторов [</w:t>
      </w:r>
      <w:proofErr w:type="spellStart"/>
      <w:r w:rsidR="00E37CD7" w:rsidRPr="00E37CD7">
        <w:rPr>
          <w:rFonts w:cstheme="minorHAnsi"/>
          <w:highlight w:val="green"/>
          <w:lang w:val="en-US"/>
        </w:rPr>
        <w:t>Chavhan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ashpalsing</w:t>
      </w:r>
      <w:proofErr w:type="spellEnd"/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Dhore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Manikrao</w:t>
      </w:r>
      <w:proofErr w:type="spellEnd"/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Pallavi</w:t>
      </w:r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esaware</w:t>
      </w:r>
      <w:proofErr w:type="spellEnd"/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(2010). Speech Emotion Recognition Using Support Vector Machines. International Journal of Computer Applications. 1. 10.1007/978-3-642-21402-8_35.</w:t>
      </w:r>
      <w:r w:rsidRPr="00E37CD7">
        <w:rPr>
          <w:rFonts w:cstheme="minorHAnsi"/>
          <w:lang w:val="en-US"/>
        </w:rPr>
        <w:t xml:space="preserve">], </w:t>
      </w:r>
      <w:r w:rsidRPr="009E57BC">
        <w:rPr>
          <w:rFonts w:cstheme="minorHAnsi"/>
        </w:rPr>
        <w:t>алгоритм</w:t>
      </w:r>
      <w:r w:rsidRPr="00E37CD7">
        <w:rPr>
          <w:rFonts w:cstheme="minorHAnsi"/>
          <w:lang w:val="en-US"/>
        </w:rPr>
        <w:t xml:space="preserve"> </w:t>
      </w:r>
      <w:r w:rsidR="00A74166">
        <w:rPr>
          <w:rFonts w:cstheme="minorHAnsi"/>
          <w:lang w:val="en-US"/>
        </w:rPr>
        <w:t>k</w:t>
      </w:r>
      <w:r w:rsidR="00A74166"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ближайших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оседей</w:t>
      </w:r>
      <w:r w:rsidRPr="00E37CD7">
        <w:rPr>
          <w:rFonts w:cstheme="minorHAnsi"/>
          <w:lang w:val="en-US"/>
        </w:rPr>
        <w:t xml:space="preserve"> [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eftah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I.T., Le Thanh N., Ben Amar C. (2012) Emotion Recognition Using KNN Classification for User Modeling and Sharing of Affect States. In: Huang T., Zeng Z., Li C., Leung C.S. (eds) Neural Information Processing. ICONIP 2012. Lecture Notes in Computer Science, vol 7663. Springer, Berlin, Heidelberg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 w:rsidRPr="009E57BC">
        <w:rPr>
          <w:rFonts w:cstheme="minorHAnsi"/>
          <w:color w:val="333333"/>
          <w:spacing w:val="4"/>
          <w:shd w:val="clear" w:color="auto" w:fill="FCFCFC"/>
        </w:rPr>
        <w:t>классификация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ованием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крыты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арковски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оделе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[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we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, Tin &amp; Foo, S.W. &amp; De Silva, Liyanage. (2003). Speech Emotion Recognition Using Hidden Markov Models. Speech Communication. 41. 603-623. 10.1016/S0167-6393(03)00099-2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]</w:t>
      </w:r>
      <w:r w:rsidR="00A74166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="00A74166">
        <w:rPr>
          <w:rFonts w:cstheme="minorHAnsi"/>
          <w:color w:val="333333"/>
          <w:spacing w:val="4"/>
          <w:shd w:val="clear" w:color="auto" w:fill="FCFCFC"/>
        </w:rPr>
        <w:t>или</w:t>
      </w:r>
      <w:r w:rsidR="00A74166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ейронны</w:t>
      </w:r>
      <w:r w:rsidR="00A74166">
        <w:rPr>
          <w:rFonts w:cstheme="minorHAnsi"/>
          <w:color w:val="333333"/>
          <w:spacing w:val="4"/>
          <w:shd w:val="clear" w:color="auto" w:fill="FCFCFC"/>
        </w:rPr>
        <w:t>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ет</w:t>
      </w:r>
      <w:r w:rsidR="00A74166">
        <w:rPr>
          <w:rFonts w:cstheme="minorHAnsi"/>
          <w:color w:val="333333"/>
          <w:spacing w:val="4"/>
          <w:shd w:val="clear" w:color="auto" w:fill="FCFCFC"/>
        </w:rPr>
        <w:t>е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Roy T.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wala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T.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Chakraverty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S. (2020) Speech Emotion Recognition Using Neural Network and Wavelet Features. In: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Chakraverty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S., Biswas P. (eds) Recent Trends in Wave Mechanics and Vibrations. Lecture Notes in Mechanical Engineering. Springer, Singapore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. </w:t>
      </w:r>
    </w:p>
    <w:p w14:paraId="44DE8B72" w14:textId="396CE78D" w:rsidR="00E52357" w:rsidRPr="00E37CD7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</w:rPr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и в которых предобработка, извлечение релевантных признаков и классификация объединены в единый «черный ящик». Для таких подходов обычно используются </w:t>
      </w:r>
      <w:proofErr w:type="spellStart"/>
      <w:r>
        <w:rPr>
          <w:rFonts w:cstheme="minorHAnsi"/>
          <w:color w:val="333333"/>
          <w:spacing w:val="4"/>
          <w:shd w:val="clear" w:color="auto" w:fill="FCFCFC"/>
        </w:rPr>
        <w:t>сверточные</w:t>
      </w:r>
      <w:proofErr w:type="spellEnd"/>
      <w:r>
        <w:rPr>
          <w:rFonts w:cstheme="minorHAnsi"/>
          <w:color w:val="333333"/>
          <w:spacing w:val="4"/>
          <w:shd w:val="clear" w:color="auto" w:fill="FCFCFC"/>
        </w:rPr>
        <w:t xml:space="preserve"> глубокие нейронные </w:t>
      </w:r>
      <w:proofErr w:type="gramStart"/>
      <w:r>
        <w:rPr>
          <w:rFonts w:cstheme="minorHAnsi"/>
          <w:color w:val="333333"/>
          <w:spacing w:val="4"/>
          <w:shd w:val="clear" w:color="auto" w:fill="FCFCFC"/>
        </w:rPr>
        <w:t>сети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proofErr w:type="spellStart"/>
      <w:proofErr w:type="gram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Trigeorgi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George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ingeval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Fabien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rueckner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aymond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chi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Erik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icolaou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ihali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chuller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j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>ö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n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Zafeiriou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tefanos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.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(2016). Adieu Features? End-to-end Speech Emotion Recognition using a Deep Convolutional Recurrent Network. 10.13140/RG.2.1.3842.7283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трансферное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proofErr w:type="gramStart"/>
      <w:r>
        <w:rPr>
          <w:rFonts w:cstheme="minorHAnsi"/>
          <w:color w:val="333333"/>
          <w:spacing w:val="4"/>
          <w:shd w:val="clear" w:color="auto" w:fill="FCFCFC"/>
        </w:rPr>
        <w:t>обучение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proofErr w:type="spellStart"/>
      <w:proofErr w:type="gramEnd"/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ElShaer</w:t>
      </w:r>
      <w:proofErr w:type="spellEnd"/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, Mohamed &amp; Wisdom, Scott &amp; Mishra, Taniya. (2019). Transfer Learning From Sound Representations For Anger Detection in Speech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сети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долго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краткосрочно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памяти</w:t>
      </w:r>
      <w:r w:rsidR="00AA090B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(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LSTM</w:t>
      </w:r>
      <w:proofErr w:type="gramStart"/>
      <w:r w:rsidR="00AA090B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)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proofErr w:type="gram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Gideon, John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Khorram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, Soheil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Aldeneh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, Zakaria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Dimitriadi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Dimitrio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&amp; Mower Provost, Emily. (2017). Progressive Neural Networks for Transfer Learning in Emotion Recognition. 1098-1102. 10.21437/Interspeech.2017-1637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].</w:t>
      </w:r>
    </w:p>
    <w:p w14:paraId="69A6B04C" w14:textId="4F559E89" w:rsidR="000A7529" w:rsidRPr="00E37CD7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Ivosev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G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urt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L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and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onne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2008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Dimensionality reduction and visualization in principal component analysis.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Analytical chemistry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80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(13), pp.4933-4944.</w:t>
      </w:r>
      <w:r w:rsidRPr="00E37CD7">
        <w:rPr>
          <w:rFonts w:cstheme="minorHAnsi"/>
          <w:color w:val="222222"/>
          <w:shd w:val="clear" w:color="auto" w:fill="FFFFFF"/>
          <w:lang w:val="en-US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[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Wang, H., Ding, C. and Huang, H., 2010, September. Multi-label linear discriminant analysis. In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European conference on computer visi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 (pp. 126-139). Springer, Berlin, Heidelberg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4347C" w:rsidRPr="00E37CD7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lastRenderedPageBreak/>
        <w:t>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proofErr w:type="gramStart"/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)[</w:t>
      </w:r>
      <w:proofErr w:type="gramEnd"/>
      <w:r w:rsidR="00E37CD7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L.J.P. van der 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Maaten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and G.E. Hinton. Visualizing High-Dimensional Data Using t-SNE. Journal of Machine Learning Research 9(Nov):2579-2605, 2008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D7D23" w:rsidRPr="00E37CD7">
        <w:rPr>
          <w:rFonts w:cstheme="minorHAnsi"/>
          <w:color w:val="222222"/>
          <w:shd w:val="clear" w:color="auto" w:fill="FFFFFF"/>
          <w:lang w:val="en-US"/>
        </w:rPr>
        <w:t>.</w:t>
      </w:r>
      <w:commentRangeEnd w:id="433"/>
      <w:r w:rsidR="00D37A82">
        <w:rPr>
          <w:rStyle w:val="a9"/>
        </w:rPr>
        <w:commentReference w:id="433"/>
      </w:r>
      <w:commentRangeEnd w:id="434"/>
      <w:r w:rsidR="00424237">
        <w:rPr>
          <w:rStyle w:val="a9"/>
        </w:rPr>
        <w:commentReference w:id="434"/>
      </w:r>
    </w:p>
    <w:p w14:paraId="2C8CCB22" w14:textId="30599611" w:rsidR="00037DFA" w:rsidRPr="00E37CD7" w:rsidRDefault="00037DFA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</w:p>
    <w:p w14:paraId="2C32A0C8" w14:textId="77777777" w:rsidR="00353565" w:rsidRPr="00CA1813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  <w:lang w:val="en-US"/>
        </w:rPr>
      </w:pPr>
      <w:r w:rsidRPr="00CA1813">
        <w:rPr>
          <w:rFonts w:cstheme="minorHAnsi"/>
          <w:b/>
          <w:bCs/>
          <w:color w:val="222222"/>
          <w:shd w:val="clear" w:color="auto" w:fill="FFFFFF"/>
          <w:lang w:val="en-US"/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57AE7730" w:rsidR="00C71F01" w:rsidRPr="00CA1813" w:rsidRDefault="00353565" w:rsidP="00ED7D23">
      <w:pPr>
        <w:ind w:firstLine="360"/>
        <w:jc w:val="both"/>
        <w:rPr>
          <w:rFonts w:cstheme="minorHAnsi"/>
          <w:lang w:val="en-US"/>
        </w:rPr>
      </w:pPr>
      <w:r w:rsidRPr="00CA1813">
        <w:rPr>
          <w:rFonts w:cstheme="minorHAnsi"/>
          <w:lang w:val="en-US"/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CA1813">
        <w:rPr>
          <w:rFonts w:cstheme="minorHAnsi"/>
          <w:lang w:val="en-US"/>
        </w:rPr>
        <w:t xml:space="preserve"> </w:t>
      </w:r>
      <w:r w:rsidR="00037DFA" w:rsidRPr="009E57BC">
        <w:rPr>
          <w:rFonts w:cstheme="minorHAnsi"/>
        </w:rPr>
        <w:t>признак</w:t>
      </w:r>
      <w:r w:rsidR="00C71F01" w:rsidRPr="009E57BC">
        <w:rPr>
          <w:rFonts w:cstheme="minorHAnsi"/>
        </w:rPr>
        <w:t>и</w:t>
      </w:r>
    </w:p>
    <w:p w14:paraId="5B1F4527" w14:textId="77777777" w:rsidR="001256F2" w:rsidRPr="00CA1813" w:rsidRDefault="001256F2" w:rsidP="00ED7D23">
      <w:pPr>
        <w:ind w:firstLine="360"/>
        <w:jc w:val="both"/>
        <w:rPr>
          <w:rFonts w:cstheme="minorHAnsi"/>
          <w:b/>
          <w:bCs/>
          <w:color w:val="222222"/>
          <w:shd w:val="clear" w:color="auto" w:fill="FFFFFF"/>
          <w:lang w:val="en-US"/>
        </w:rPr>
      </w:pPr>
    </w:p>
    <w:p w14:paraId="40AA09FF" w14:textId="564E5314" w:rsidR="003B10C6" w:rsidRPr="00CA1813" w:rsidRDefault="003B10C6" w:rsidP="00ED7D23">
      <w:pPr>
        <w:ind w:firstLine="360"/>
        <w:jc w:val="both"/>
        <w:rPr>
          <w:ins w:id="436" w:author="mokhail" w:date="2020-08-12T02:37:00Z"/>
          <w:rFonts w:cstheme="minorHAnsi"/>
          <w:lang w:val="en-US"/>
        </w:rPr>
      </w:pPr>
      <w:commentRangeStart w:id="437"/>
      <w:ins w:id="438" w:author="mokhail" w:date="2020-08-12T02:37:00Z">
        <w:r w:rsidRPr="00CA1813">
          <w:rPr>
            <w:rFonts w:cstheme="minorHAnsi"/>
            <w:lang w:val="en-US"/>
          </w:rPr>
          <w:t>!!!!</w:t>
        </w:r>
        <w:commentRangeEnd w:id="437"/>
        <w:r>
          <w:rPr>
            <w:rStyle w:val="a9"/>
          </w:rPr>
          <w:commentReference w:id="437"/>
        </w:r>
      </w:ins>
    </w:p>
    <w:p w14:paraId="1746B5F3" w14:textId="50A65E40" w:rsidR="003D4578" w:rsidRPr="009E57BC" w:rsidRDefault="00037DFA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>Нам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бран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набор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xtended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 w:rsidRPr="00CA1813">
        <w:rPr>
          <w:rFonts w:cstheme="minorHAnsi"/>
          <w:lang w:val="en-US"/>
        </w:rPr>
        <w:t xml:space="preserve"> (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>)</w:t>
      </w:r>
      <w:r w:rsidRPr="00CA1813">
        <w:rPr>
          <w:rFonts w:cstheme="minorHAnsi"/>
          <w:lang w:val="en-US"/>
        </w:rPr>
        <w:t>,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поскольку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данный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набор</w:t>
      </w:r>
      <w:r w:rsidR="009A0F34" w:rsidRPr="00CA1813">
        <w:rPr>
          <w:rFonts w:cstheme="minorHAnsi"/>
          <w:lang w:val="en-US"/>
        </w:rPr>
        <w:t xml:space="preserve"> -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а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тандартизаци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CA1813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используем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моциональн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числениях</w:t>
      </w:r>
      <w:ins w:id="439" w:author="mokhail" w:date="2020-08-12T01:33:00Z">
        <w:r w:rsidR="0024365A" w:rsidRPr="00CA1813">
          <w:rPr>
            <w:rFonts w:cstheme="minorHAnsi"/>
            <w:lang w:val="en-US"/>
          </w:rPr>
          <w:t xml:space="preserve"> </w:t>
        </w:r>
      </w:ins>
      <w:r w:rsidR="003D4578" w:rsidRPr="00CA1813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>F</w:t>
      </w:r>
      <w:r w:rsidR="00E37CD7" w:rsidRPr="00CA1813">
        <w:rPr>
          <w:rFonts w:cstheme="minorHAnsi"/>
          <w:highlight w:val="green"/>
          <w:lang w:val="en-US"/>
        </w:rPr>
        <w:t xml:space="preserve">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t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l</w:t>
      </w:r>
      <w:r w:rsidR="00E37CD7" w:rsidRPr="00CA1813">
        <w:rPr>
          <w:rFonts w:cstheme="minorHAnsi"/>
          <w:highlight w:val="green"/>
          <w:lang w:val="en-US"/>
        </w:rPr>
        <w:t>., "</w:t>
      </w:r>
      <w:r w:rsidR="00E37CD7" w:rsidRPr="00E37CD7">
        <w:rPr>
          <w:rFonts w:cstheme="minorHAnsi"/>
          <w:highlight w:val="green"/>
          <w:lang w:val="en-US"/>
        </w:rPr>
        <w:t>Th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Geneva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inimali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cou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aramete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et</w:t>
      </w:r>
      <w:r w:rsidR="00E37CD7" w:rsidRPr="00CA1813">
        <w:rPr>
          <w:rFonts w:cstheme="minorHAnsi"/>
          <w:highlight w:val="green"/>
          <w:lang w:val="en-US"/>
        </w:rPr>
        <w:t xml:space="preserve">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) </w:t>
      </w:r>
      <w:r w:rsidR="00E37CD7" w:rsidRPr="00E37CD7">
        <w:rPr>
          <w:rFonts w:cstheme="minorHAnsi"/>
          <w:highlight w:val="green"/>
          <w:lang w:val="en-US"/>
        </w:rPr>
        <w:t>fo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Voic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search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"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EE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ransactions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vol</w:t>
      </w:r>
      <w:r w:rsidR="00E37CD7" w:rsidRPr="00CA1813">
        <w:rPr>
          <w:rFonts w:cstheme="minorHAnsi"/>
          <w:highlight w:val="green"/>
          <w:lang w:val="en-US"/>
        </w:rPr>
        <w:t xml:space="preserve">. 7, </w:t>
      </w:r>
      <w:r w:rsidR="00E37CD7" w:rsidRPr="00E37CD7">
        <w:rPr>
          <w:rFonts w:cstheme="minorHAnsi"/>
          <w:highlight w:val="green"/>
          <w:lang w:val="en-US"/>
        </w:rPr>
        <w:t>no</w:t>
      </w:r>
      <w:r w:rsidR="00E37CD7" w:rsidRPr="00CA1813">
        <w:rPr>
          <w:rFonts w:cstheme="minorHAnsi"/>
          <w:highlight w:val="green"/>
          <w:lang w:val="en-US"/>
        </w:rPr>
        <w:t xml:space="preserve">. 2, </w:t>
      </w:r>
      <w:r w:rsidR="00E37CD7" w:rsidRPr="00E37CD7">
        <w:rPr>
          <w:rFonts w:cstheme="minorHAnsi"/>
          <w:highlight w:val="green"/>
          <w:lang w:val="en-US"/>
        </w:rPr>
        <w:t>pp</w:t>
      </w:r>
      <w:r w:rsidR="00E37CD7" w:rsidRPr="00CA1813">
        <w:rPr>
          <w:rFonts w:cstheme="minorHAnsi"/>
          <w:highlight w:val="green"/>
          <w:lang w:val="en-US"/>
        </w:rPr>
        <w:t xml:space="preserve">. 190-202, 1 </w:t>
      </w:r>
      <w:r w:rsidR="00E37CD7" w:rsidRPr="00E37CD7">
        <w:rPr>
          <w:rFonts w:cstheme="minorHAnsi"/>
          <w:highlight w:val="green"/>
          <w:lang w:val="en-US"/>
        </w:rPr>
        <w:t>April</w:t>
      </w:r>
      <w:r w:rsidR="00E37CD7" w:rsidRPr="00CA1813">
        <w:rPr>
          <w:rFonts w:cstheme="minorHAnsi"/>
          <w:highlight w:val="green"/>
          <w:lang w:val="en-US"/>
        </w:rPr>
        <w:t>-</w:t>
      </w:r>
      <w:r w:rsidR="00E37CD7" w:rsidRPr="00E37CD7">
        <w:rPr>
          <w:rFonts w:cstheme="minorHAnsi"/>
          <w:highlight w:val="green"/>
          <w:lang w:val="en-US"/>
        </w:rPr>
        <w:t>June</w:t>
      </w:r>
      <w:r w:rsidR="00E37CD7" w:rsidRPr="00CA1813">
        <w:rPr>
          <w:rFonts w:cstheme="minorHAnsi"/>
          <w:highlight w:val="green"/>
          <w:lang w:val="en-US"/>
        </w:rPr>
        <w:t xml:space="preserve">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CA1813">
        <w:rPr>
          <w:rFonts w:cstheme="minorHAnsi"/>
          <w:highlight w:val="green"/>
          <w:lang w:val="en-US"/>
        </w:rPr>
        <w:t>: 10.1109/</w:t>
      </w:r>
      <w:r w:rsidR="00E37CD7" w:rsidRPr="00E37CD7">
        <w:rPr>
          <w:rFonts w:cstheme="minorHAnsi"/>
          <w:highlight w:val="green"/>
          <w:lang w:val="en-US"/>
        </w:rPr>
        <w:t>TAFFC</w:t>
      </w:r>
      <w:r w:rsidR="00E37CD7" w:rsidRPr="00CA1813">
        <w:rPr>
          <w:rFonts w:cstheme="minorHAnsi"/>
          <w:highlight w:val="green"/>
          <w:lang w:val="en-US"/>
        </w:rPr>
        <w:t>.2015.2457417</w:t>
      </w:r>
      <w:r w:rsidR="003D4578" w:rsidRPr="00CA1813">
        <w:rPr>
          <w:rFonts w:cstheme="minorHAnsi"/>
          <w:lang w:val="en-US"/>
        </w:rPr>
        <w:t>]</w:t>
      </w:r>
      <w:r w:rsidR="00ED7D23" w:rsidRPr="00CA1813">
        <w:rPr>
          <w:rFonts w:cstheme="minorHAnsi"/>
          <w:lang w:val="en-US"/>
        </w:rPr>
        <w:t>.</w:t>
      </w:r>
      <w:r w:rsidRPr="00CA1813">
        <w:rPr>
          <w:rFonts w:cstheme="minorHAnsi"/>
          <w:lang w:val="en-US"/>
        </w:rPr>
        <w:t xml:space="preserve"> 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>одержит</w:t>
      </w:r>
      <w:r w:rsidR="003D4578" w:rsidRPr="00CA1813">
        <w:rPr>
          <w:rFonts w:cstheme="minorHAnsi"/>
          <w:lang w:val="en-US"/>
        </w:rPr>
        <w:t xml:space="preserve"> 88 </w:t>
      </w:r>
      <w:r w:rsidR="003D4578" w:rsidRPr="009E57BC">
        <w:rPr>
          <w:rFonts w:cstheme="minorHAnsi"/>
        </w:rPr>
        <w:t>параметров</w:t>
      </w:r>
      <w:r w:rsidR="003D4578" w:rsidRPr="00CA1813">
        <w:rPr>
          <w:rFonts w:cstheme="minorHAnsi"/>
          <w:lang w:val="en-US"/>
        </w:rPr>
        <w:t xml:space="preserve"> </w:t>
      </w:r>
      <w:r w:rsidR="00D04FAA" w:rsidRPr="009E57BC">
        <w:rPr>
          <w:rFonts w:cstheme="minorHAnsi"/>
        </w:rPr>
        <w:t>звукового</w:t>
      </w:r>
      <w:r w:rsidR="00D04FAA" w:rsidRPr="00CA1813">
        <w:rPr>
          <w:rFonts w:cstheme="minorHAnsi"/>
          <w:lang w:val="en-US"/>
        </w:rPr>
        <w:t xml:space="preserve"> </w:t>
      </w:r>
      <w:r w:rsidR="003D4578" w:rsidRPr="009E57BC">
        <w:rPr>
          <w:rFonts w:cstheme="minorHAnsi"/>
        </w:rPr>
        <w:t>сигнала</w:t>
      </w:r>
      <w:r w:rsidR="003D4578" w:rsidRPr="00CA1813">
        <w:rPr>
          <w:rFonts w:cstheme="minorHAnsi"/>
          <w:lang w:val="en-US"/>
        </w:rPr>
        <w:t xml:space="preserve">, </w:t>
      </w:r>
      <w:r w:rsidR="00E4347C">
        <w:rPr>
          <w:rFonts w:cstheme="minorHAnsi"/>
        </w:rPr>
        <w:t>среди</w:t>
      </w:r>
      <w:r w:rsidR="00E4347C" w:rsidRPr="00CA1813">
        <w:rPr>
          <w:rFonts w:cstheme="minorHAnsi"/>
          <w:lang w:val="en-US"/>
        </w:rPr>
        <w:t xml:space="preserve"> </w:t>
      </w:r>
      <w:r w:rsidR="00E4347C">
        <w:rPr>
          <w:rFonts w:cstheme="minorHAnsi"/>
        </w:rPr>
        <w:t>которых</w:t>
      </w:r>
      <w:r w:rsidR="00E4347C" w:rsidRPr="00CA1813">
        <w:rPr>
          <w:rFonts w:cstheme="minorHAnsi"/>
          <w:lang w:val="en-US"/>
        </w:rPr>
        <w:t>: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татистические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функци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т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сновной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частоты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амплитуды</w:t>
      </w:r>
      <w:r w:rsidR="00ED7D23" w:rsidRPr="00CA1813">
        <w:rPr>
          <w:rFonts w:cstheme="minorHAnsi"/>
          <w:lang w:val="en-US"/>
        </w:rPr>
        <w:t xml:space="preserve">, </w:t>
      </w:r>
      <w:r w:rsidR="00ED7D23" w:rsidRPr="009E57BC">
        <w:rPr>
          <w:rFonts w:cstheme="minorHAnsi"/>
        </w:rPr>
        <w:t>мел</w:t>
      </w:r>
      <w:r w:rsidR="00ED7D23" w:rsidRPr="00CA1813">
        <w:rPr>
          <w:rFonts w:cstheme="minorHAnsi"/>
          <w:lang w:val="en-US"/>
        </w:rPr>
        <w:t>-</w:t>
      </w:r>
      <w:proofErr w:type="spellStart"/>
      <w:r w:rsidR="00ED7D23" w:rsidRPr="009E57BC">
        <w:rPr>
          <w:rFonts w:cstheme="minorHAnsi"/>
        </w:rPr>
        <w:t>кепстральные</w:t>
      </w:r>
      <w:proofErr w:type="spellEnd"/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эффициенты</w:t>
      </w:r>
      <w:r w:rsidR="009A0F34" w:rsidRPr="00CA1813">
        <w:rPr>
          <w:rFonts w:cstheme="minorHAnsi"/>
          <w:lang w:val="en-US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CA1813">
        <w:rPr>
          <w:rFonts w:cstheme="minorHAnsi"/>
          <w:lang w:val="en-US"/>
        </w:rPr>
        <w:t>)</w:t>
      </w:r>
      <w:r w:rsidR="00ED7D23" w:rsidRPr="00CA1813">
        <w:rPr>
          <w:rFonts w:cstheme="minorHAnsi"/>
          <w:lang w:val="en-US"/>
        </w:rPr>
        <w:t xml:space="preserve"> 1-4,  </w:t>
      </w:r>
      <w:r w:rsidR="00ED7D23" w:rsidRPr="009E57BC">
        <w:rPr>
          <w:rFonts w:cstheme="minorHAnsi"/>
        </w:rPr>
        <w:t>приближенная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ценк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личеств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ло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екунду</w:t>
      </w:r>
      <w:r w:rsidR="00ED7D23" w:rsidRPr="00CA1813">
        <w:rPr>
          <w:rFonts w:cstheme="minorHAnsi"/>
          <w:lang w:val="en-US"/>
        </w:rPr>
        <w:t xml:space="preserve">. </w:t>
      </w:r>
      <w:r w:rsidR="00ED7D23">
        <w:rPr>
          <w:rFonts w:cstheme="minorHAnsi"/>
        </w:rPr>
        <w:t>Эти</w:t>
      </w:r>
      <w:r w:rsidR="00ED7D23" w:rsidRPr="00E37CD7">
        <w:rPr>
          <w:rFonts w:cstheme="minorHAnsi"/>
          <w:lang w:val="en-US"/>
        </w:rPr>
        <w:t xml:space="preserve"> </w:t>
      </w:r>
      <w:r w:rsidR="00ED7D23">
        <w:rPr>
          <w:rFonts w:cstheme="minorHAnsi"/>
        </w:rPr>
        <w:t>параметры</w:t>
      </w:r>
      <w:r w:rsidR="00ED7D23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наиболе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олно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тражаю</w:t>
      </w:r>
      <w:r w:rsidR="00ED7D23">
        <w:rPr>
          <w:rFonts w:cstheme="minorHAnsi"/>
        </w:rPr>
        <w:t>т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сновны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акустически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ризнаки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эмоций</w:t>
      </w:r>
      <w:ins w:id="440" w:author="mokhail" w:date="2020-08-12T01:53:00Z">
        <w:r w:rsidR="00A41243" w:rsidRPr="00E37CD7">
          <w:rPr>
            <w:rFonts w:cstheme="minorHAnsi"/>
            <w:lang w:val="en-US"/>
          </w:rPr>
          <w:t xml:space="preserve"> [</w:t>
        </w:r>
      </w:ins>
      <w:r w:rsidR="00E37CD7" w:rsidRPr="00E37CD7">
        <w:rPr>
          <w:rFonts w:cstheme="minorHAnsi"/>
          <w:highlight w:val="green"/>
          <w:lang w:val="en-US"/>
        </w:rPr>
        <w:t xml:space="preserve">F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et al., "The Geneva Minimalistic Acoustic Parameter Set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) for Voice Research and Affective Computing," in IEEE Transactions on Affective Computing, vol. 7, no. 2, pp. 190-202, 1 April-June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E37CD7">
        <w:rPr>
          <w:rFonts w:cstheme="minorHAnsi"/>
          <w:highlight w:val="green"/>
          <w:lang w:val="en-US"/>
        </w:rPr>
        <w:t>: 10.1109/TAFFC.2015.2457417</w:t>
      </w:r>
      <w:r w:rsidR="00E37CD7">
        <w:rPr>
          <w:rFonts w:cstheme="minorHAnsi"/>
          <w:lang w:val="en-US"/>
        </w:rPr>
        <w:t>]</w:t>
      </w:r>
      <w:r w:rsidR="003D4578" w:rsidRPr="00E37CD7">
        <w:rPr>
          <w:rFonts w:cstheme="minorHAnsi"/>
          <w:lang w:val="en-US"/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proofErr w:type="spellStart"/>
      <w:r w:rsidR="003D4578" w:rsidRPr="009E57BC">
        <w:rPr>
          <w:rFonts w:cstheme="minorHAnsi"/>
          <w:lang w:val="en-US"/>
        </w:rPr>
        <w:t>OpenSMILE</w:t>
      </w:r>
      <w:proofErr w:type="spellEnd"/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08AE2DDA" w:rsidR="00E4563B" w:rsidRPr="003A2828" w:rsidRDefault="00C71F01" w:rsidP="00ED7D23">
      <w:pPr>
        <w:ind w:firstLine="360"/>
        <w:jc w:val="both"/>
        <w:rPr>
          <w:rFonts w:cstheme="minorHAnsi"/>
          <w:lang w:val="en-US"/>
        </w:rPr>
      </w:pPr>
      <w:r w:rsidRPr="009E57BC">
        <w:rPr>
          <w:rFonts w:cstheme="minorHAnsi"/>
        </w:rPr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 xml:space="preserve">. Для оценки расстояния между объектами в kNN-алгоритме могут использоваться различные меры расстояния, такие как евклидова мера, манхэттенская мера, косинусная мера и </w:t>
      </w:r>
      <w:proofErr w:type="spellStart"/>
      <w:r w:rsidRPr="009E57BC">
        <w:rPr>
          <w:rFonts w:cstheme="minorHAnsi"/>
        </w:rPr>
        <w:t>др</w:t>
      </w:r>
      <w:proofErr w:type="spellEnd"/>
      <w:r w:rsidR="00171705" w:rsidRPr="009E57BC">
        <w:rPr>
          <w:rFonts w:cstheme="minorHAnsi"/>
        </w:rPr>
        <w:t xml:space="preserve"> [</w:t>
      </w:r>
      <w:proofErr w:type="spellStart"/>
      <w:r w:rsidR="003A2828" w:rsidRPr="003A2828">
        <w:rPr>
          <w:rFonts w:cstheme="minorHAnsi"/>
          <w:highlight w:val="green"/>
        </w:rPr>
        <w:t>Chomboon</w:t>
      </w:r>
      <w:proofErr w:type="spellEnd"/>
      <w:r w:rsidR="003A2828" w:rsidRPr="003A2828">
        <w:rPr>
          <w:rFonts w:cstheme="minorHAnsi"/>
          <w:highlight w:val="green"/>
        </w:rPr>
        <w:t xml:space="preserve">, K., </w:t>
      </w:r>
      <w:proofErr w:type="spellStart"/>
      <w:r w:rsidR="003A2828" w:rsidRPr="003A2828">
        <w:rPr>
          <w:rFonts w:cstheme="minorHAnsi"/>
          <w:highlight w:val="green"/>
        </w:rPr>
        <w:t>Chujai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Teerarassamee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K. </w:t>
      </w:r>
      <w:proofErr w:type="spellStart"/>
      <w:r w:rsidR="003A2828" w:rsidRPr="003A2828">
        <w:rPr>
          <w:rFonts w:cstheme="minorHAnsi"/>
          <w:highlight w:val="green"/>
        </w:rPr>
        <w:t>and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N., 2015, </w:t>
      </w:r>
      <w:proofErr w:type="spellStart"/>
      <w:r w:rsidR="003A2828" w:rsidRPr="003A2828">
        <w:rPr>
          <w:rFonts w:cstheme="minorHAnsi"/>
          <w:highlight w:val="green"/>
        </w:rPr>
        <w:t>March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r w:rsidR="003A2828" w:rsidRPr="003A2828">
        <w:rPr>
          <w:rFonts w:cstheme="minorHAnsi"/>
          <w:highlight w:val="green"/>
          <w:lang w:val="en-US"/>
        </w:rPr>
        <w:t>An empirical study of distance metrics for k-nearest neighbor algorithm. In Proceedings of the 3rd international conference on industrial application engineering (pp. 280-285).</w:t>
      </w:r>
      <w:r w:rsidR="00171705"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lang w:val="en-US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0EFCB3C3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ыбранный алгоритм классификации </w:t>
      </w:r>
      <w:del w:id="441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442" w:author="mokhail" w:date="2020-08-12T02:34:00Z">
        <w:r w:rsidR="00926143">
          <w:rPr>
            <w:rFonts w:cstheme="minorHAnsi"/>
          </w:rPr>
          <w:t>основан на оценке евклидового расстояния</w:t>
        </w:r>
      </w:ins>
      <w:r w:rsidRPr="009E57BC">
        <w:rPr>
          <w:rFonts w:cstheme="minorHAnsi"/>
        </w:rPr>
        <w:t xml:space="preserve"> между векторами признаков, поэтому </w:t>
      </w:r>
      <w:r w:rsidR="003A2828">
        <w:rPr>
          <w:rFonts w:cstheme="minorHAnsi"/>
        </w:rPr>
        <w:t xml:space="preserve">на качество классификации может значительно влиять масштабирование </w:t>
      </w:r>
      <w:proofErr w:type="gramStart"/>
      <w:r w:rsidR="003A2828">
        <w:rPr>
          <w:rFonts w:cstheme="minorHAnsi"/>
        </w:rPr>
        <w:t>данных</w:t>
      </w:r>
      <w:r w:rsidR="003A2828" w:rsidRPr="003A2828">
        <w:rPr>
          <w:rFonts w:cstheme="minorHAnsi"/>
        </w:rPr>
        <w:t>[</w:t>
      </w:r>
      <w:proofErr w:type="spellStart"/>
      <w:proofErr w:type="gramEnd"/>
      <w:r w:rsidR="003A2828" w:rsidRPr="003A2828">
        <w:rPr>
          <w:rFonts w:cstheme="minorHAnsi"/>
          <w:highlight w:val="green"/>
        </w:rPr>
        <w:t>Peterson</w:t>
      </w:r>
      <w:proofErr w:type="spellEnd"/>
      <w:r w:rsidR="003A2828" w:rsidRPr="003A2828">
        <w:rPr>
          <w:rFonts w:cstheme="minorHAnsi"/>
          <w:highlight w:val="green"/>
        </w:rPr>
        <w:t>, L.E., 2009. K-</w:t>
      </w:r>
      <w:proofErr w:type="spellStart"/>
      <w:r w:rsidR="003A2828" w:rsidRPr="003A2828">
        <w:rPr>
          <w:rFonts w:cstheme="minorHAnsi"/>
          <w:highlight w:val="green"/>
        </w:rPr>
        <w:t>nearest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neighbor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proofErr w:type="spellStart"/>
      <w:r w:rsidR="003A2828" w:rsidRPr="003A2828">
        <w:rPr>
          <w:rFonts w:cstheme="minorHAnsi"/>
          <w:highlight w:val="green"/>
        </w:rPr>
        <w:t>Scholarpedia</w:t>
      </w:r>
      <w:proofErr w:type="spellEnd"/>
      <w:r w:rsidR="003A2828" w:rsidRPr="003A2828">
        <w:rPr>
          <w:rFonts w:cstheme="minorHAnsi"/>
          <w:highlight w:val="green"/>
        </w:rPr>
        <w:t>, 4(2), p.1883.</w:t>
      </w:r>
      <w:r w:rsidR="003A2828" w:rsidRPr="003A2828">
        <w:rPr>
          <w:rFonts w:cstheme="minorHAnsi"/>
        </w:rPr>
        <w:t>]</w:t>
      </w:r>
      <w:r w:rsidR="003A2828">
        <w:rPr>
          <w:rFonts w:cstheme="minorHAnsi"/>
        </w:rPr>
        <w:t xml:space="preserve">.  </w:t>
      </w:r>
      <w:r w:rsidRPr="009E57BC">
        <w:rPr>
          <w:rFonts w:cstheme="minorHAnsi"/>
        </w:rPr>
        <w:t xml:space="preserve">В связи с этим, </w:t>
      </w:r>
      <w:r w:rsidR="003A2828">
        <w:rPr>
          <w:rFonts w:cstheme="minorHAnsi"/>
        </w:rPr>
        <w:t xml:space="preserve">с целью приведения данных к единому масштабу значений и сравнения влияния на качество классификации </w:t>
      </w:r>
      <w:r w:rsidRPr="009E57BC">
        <w:rPr>
          <w:rFonts w:cstheme="minorHAnsi"/>
        </w:rPr>
        <w:t>все векторы признаков были подвергнуты нормализации по двум метода</w:t>
      </w:r>
      <w:r w:rsidR="003A2828">
        <w:rPr>
          <w:rFonts w:cstheme="minorHAnsi"/>
        </w:rPr>
        <w:t>м</w:t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proofErr w:type="spellStart"/>
      <w:r w:rsidR="00D55734" w:rsidRPr="009E57BC">
        <w:rPr>
          <w:rFonts w:cstheme="minorHAnsi"/>
          <w:i/>
          <w:iCs/>
          <w:lang w:val="en-US"/>
        </w:rPr>
        <w:t>i</w:t>
      </w:r>
      <w:proofErr w:type="spellEnd"/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del w:id="443" w:author="mokhail" w:date="2020-08-12T01:54:00Z">
        <w:r w:rsidRPr="009E57BC" w:rsidDel="00A41243">
          <w:rPr>
            <w:rFonts w:cstheme="minorHAnsi"/>
          </w:rPr>
          <w:delText>Нормализация по Z-показателю</w:delText>
        </w:r>
      </w:del>
      <w:ins w:id="444" w:author="mokhail" w:date="2020-08-12T01:54:00Z">
        <w:r w:rsidR="00A41243">
          <w:rPr>
            <w:rFonts w:cstheme="minorHAnsi"/>
            <w:lang w:val="en-US"/>
          </w:rPr>
          <w:t>z</w:t>
        </w:r>
      </w:ins>
      <w:ins w:id="445" w:author="mokhail" w:date="2020-08-12T01:55:00Z">
        <w:r w:rsidR="00A41243" w:rsidRPr="00A41243">
          <w:rPr>
            <w:rFonts w:cstheme="minorHAnsi"/>
            <w:rPrChange w:id="446" w:author="mokhail" w:date="2020-08-12T01:55:00Z">
              <w:rPr>
                <w:rFonts w:cstheme="minorHAnsi"/>
                <w:lang w:val="en-US"/>
              </w:rPr>
            </w:rPrChange>
          </w:rPr>
          <w:t>-нормализация</w:t>
        </w:r>
      </w:ins>
      <w:r w:rsidRPr="009E57BC">
        <w:rPr>
          <w:rFonts w:cstheme="minorHAnsi"/>
        </w:rPr>
        <w:t xml:space="preserve">: масштабирование данных на основе среднего </w:t>
      </w:r>
      <w:r w:rsidR="003A2828">
        <w:rPr>
          <w:rFonts w:cstheme="minorHAnsi"/>
        </w:rPr>
        <w:t xml:space="preserve">по выборке </w:t>
      </w:r>
      <w:r w:rsidRPr="009E57BC">
        <w:rPr>
          <w:rFonts w:cstheme="minorHAnsi"/>
        </w:rPr>
        <w:t>значения и стандартного отклонени</w:t>
      </w:r>
      <w:r w:rsidR="003A2828">
        <w:rPr>
          <w:rFonts w:cstheme="minorHAnsi"/>
        </w:rPr>
        <w:t>я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19E7D8F2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447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448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449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 </w:t>
        </w:r>
        <w:r w:rsidR="00EA3177">
          <w:rPr>
            <w:rFonts w:cstheme="minorHAnsi"/>
            <w:color w:val="000000"/>
            <w:shd w:val="clear" w:color="auto" w:fill="FFFFFF"/>
          </w:rPr>
          <w:lastRenderedPageBreak/>
          <w:t xml:space="preserve">друга. </w:t>
        </w:r>
      </w:ins>
      <w:del w:id="450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451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452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группировать</w:t>
      </w:r>
      <w:ins w:id="453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454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del w:id="455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456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457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458" w:author="mokhail" w:date="2020-08-12T02:06:00Z">
        <w:r w:rsidR="00EA3177">
          <w:rPr>
            <w:rFonts w:cstheme="minorHAnsi"/>
          </w:rPr>
          <w:t>представления</w:t>
        </w:r>
      </w:ins>
      <w:ins w:id="459" w:author="mokhail" w:date="2020-08-12T02:14:00Z">
        <w:r w:rsidR="007A42D6">
          <w:rPr>
            <w:rFonts w:cstheme="minorHAnsi"/>
          </w:rPr>
          <w:t xml:space="preserve"> отражают взаимное расположение данных различных классов </w:t>
        </w:r>
      </w:ins>
      <w:ins w:id="460" w:author="mokhail" w:date="2020-08-12T02:15:00Z">
        <w:r w:rsidR="007A42D6">
          <w:rPr>
            <w:rFonts w:cstheme="minorHAnsi"/>
          </w:rPr>
          <w:t xml:space="preserve">и </w:t>
        </w:r>
      </w:ins>
      <w:ins w:id="461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462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463" w:author="mokhail" w:date="2020-08-12T02:08:00Z">
        <w:r w:rsidR="00EA3177">
          <w:rPr>
            <w:rFonts w:cstheme="minorHAnsi"/>
          </w:rPr>
          <w:t>ней</w:t>
        </w:r>
      </w:ins>
      <w:ins w:id="464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42285901" w:rsidR="00353565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20EB62B1" w14:textId="79544412" w:rsidR="00A27806" w:rsidRDefault="00A27806" w:rsidP="00ED7D23">
      <w:pPr>
        <w:jc w:val="both"/>
        <w:rPr>
          <w:ins w:id="465" w:author="mokhail" w:date="2020-08-12T01:59:00Z"/>
          <w:rFonts w:cstheme="minorHAnsi"/>
          <w:color w:val="000000"/>
          <w:shd w:val="clear" w:color="auto" w:fill="FFFFFF"/>
        </w:rPr>
      </w:pPr>
      <w:commentRangeStart w:id="466"/>
      <w:r>
        <w:rPr>
          <w:rFonts w:cstheme="minorHAnsi"/>
          <w:color w:val="000000"/>
          <w:shd w:val="clear" w:color="auto" w:fill="FFFFFF"/>
        </w:rPr>
        <w:t>!!!!</w:t>
      </w:r>
      <w:commentRangeEnd w:id="466"/>
      <w:r>
        <w:rPr>
          <w:rStyle w:val="a9"/>
        </w:rPr>
        <w:commentReference w:id="466"/>
      </w:r>
    </w:p>
    <w:p w14:paraId="37D3B7E8" w14:textId="7D2EB2B8" w:rsidR="00EA3177" w:rsidRDefault="001256F2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ab/>
      </w:r>
      <w:proofErr w:type="gramStart"/>
      <w:r>
        <w:rPr>
          <w:rFonts w:cstheme="minorHAnsi"/>
          <w:color w:val="000000"/>
          <w:shd w:val="clear" w:color="auto" w:fill="FFFFFF"/>
          <w:lang w:val="en-US"/>
        </w:rPr>
        <w:t>IEMOCAP[</w:t>
      </w:r>
      <w:proofErr w:type="gramEnd"/>
      <w:r w:rsidRPr="001256F2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Busso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Carlos &amp;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Bulut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urtaza &amp; Lee, Chi-Chun &amp;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Kazemzadeh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be &amp; Mower Provost, Emily &amp; Kim, Samuel &amp; Chang, Jeannette &amp; Lee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Sungbok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&amp; Narayanan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Shrikanth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. (2008). IEMOCAP: Interactive emotional dyadic motion capture database. Language Resources and Evaluation. 42. 335-359. 10.1007/s10579-008-9076-6.</w:t>
      </w:r>
      <w:r>
        <w:rPr>
          <w:rFonts w:cstheme="minorHAnsi"/>
          <w:color w:val="000000"/>
          <w:shd w:val="clear" w:color="auto" w:fill="FFFFFF"/>
          <w:lang w:val="en-US"/>
        </w:rPr>
        <w:t>]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38B297E" w14:textId="0629DEB6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000000"/>
          <w:shd w:val="clear" w:color="auto" w:fill="FFFFFF"/>
        </w:rPr>
        <w:tab/>
      </w:r>
      <w:r>
        <w:rPr>
          <w:rFonts w:cstheme="minorHAnsi"/>
          <w:color w:val="000000"/>
          <w:shd w:val="clear" w:color="auto" w:fill="FFFFFF"/>
          <w:lang w:val="en-US"/>
        </w:rPr>
        <w:t>CREMA-</w:t>
      </w:r>
      <w:proofErr w:type="gramStart"/>
      <w:r>
        <w:rPr>
          <w:rFonts w:cstheme="minorHAnsi"/>
          <w:color w:val="000000"/>
          <w:shd w:val="clear" w:color="auto" w:fill="FFFFFF"/>
          <w:lang w:val="en-US"/>
        </w:rPr>
        <w:t>D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"H. Cao, D. Cooper, M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Keutmann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R. Gur, A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Nenkova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, and R. Verma, “CREMA-D: Crowd-sourced emotional multimodal actors dataset,” IEEE Transactions on Affective Computing, 2014."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0F51AB96" w14:textId="11840B78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ab/>
        <w:t>Emo-DB[</w:t>
      </w:r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F. Burkhardt, A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Paeschke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Rolfes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W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Sendlmeier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Eurospeech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), Lisbon, Portugal, September 2005, pp. 1517–1520.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11B8B87D" w14:textId="21B6B607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ab/>
      </w:r>
      <w:proofErr w:type="gramStart"/>
      <w:r>
        <w:rPr>
          <w:rFonts w:cstheme="minorHAnsi"/>
          <w:color w:val="222222"/>
          <w:shd w:val="clear" w:color="auto" w:fill="FFFFFF"/>
          <w:lang w:val="en-US"/>
        </w:rPr>
        <w:t>RAVDESS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и F. A. Russo, «The Ryerson Audio-Visual Database of Emotional Speech and Song (RAVDESS): A dynamic, multimodal set of facial and vocal expressions in North American English», PLOS ONE, т. 13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вып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с. e0196391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май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7971DD1E" w14:textId="787224B7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ab/>
      </w:r>
      <w:proofErr w:type="gramStart"/>
      <w:r>
        <w:rPr>
          <w:rFonts w:cstheme="minorHAnsi"/>
          <w:color w:val="222222"/>
          <w:shd w:val="clear" w:color="auto" w:fill="FFFFFF"/>
          <w:lang w:val="en-US"/>
        </w:rPr>
        <w:t>SAVEE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Jackson, Philip &amp; ul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haq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, Sana. (2011). Surrey Audio-Visual Expressed Emotion (SAVEE) database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4DF7834E" w14:textId="5F2209C2" w:rsidR="001256F2" w:rsidRPr="00CA1813" w:rsidRDefault="001256F2" w:rsidP="00ED7D23">
      <w:pPr>
        <w:jc w:val="both"/>
        <w:rPr>
          <w:rFonts w:cstheme="minorHAnsi"/>
          <w:color w:val="222222"/>
          <w:shd w:val="clear" w:color="auto" w:fill="FFFFFF"/>
        </w:rPr>
      </w:pPr>
      <w:r>
        <w:rPr>
          <w:rFonts w:cstheme="minorHAnsi"/>
          <w:color w:val="222222"/>
          <w:shd w:val="clear" w:color="auto" w:fill="FFFFFF"/>
          <w:lang w:val="en-US"/>
        </w:rPr>
        <w:tab/>
      </w:r>
      <w:proofErr w:type="gramStart"/>
      <w:r>
        <w:rPr>
          <w:rFonts w:cstheme="minorHAnsi"/>
          <w:color w:val="222222"/>
          <w:shd w:val="clear" w:color="auto" w:fill="FFFFFF"/>
          <w:lang w:val="en-US"/>
        </w:rPr>
        <w:t>TESS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M. K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Pichora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-Fuller и K. Dupuis, «Toronto emotional speech set (TESS)». Scholars</w:t>
      </w:r>
      <w:r w:rsidRPr="00CA1813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Portal</w:t>
      </w:r>
      <w:r w:rsidRPr="00CA1813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Dataverse</w:t>
      </w:r>
      <w:proofErr w:type="spellEnd"/>
      <w:r w:rsidRPr="00CA1813">
        <w:rPr>
          <w:rFonts w:cstheme="minorHAnsi"/>
          <w:color w:val="222222"/>
          <w:highlight w:val="green"/>
          <w:shd w:val="clear" w:color="auto" w:fill="FFFFFF"/>
        </w:rPr>
        <w:t>, 2020</w:t>
      </w:r>
      <w:r w:rsidRPr="00CA1813">
        <w:rPr>
          <w:rFonts w:cstheme="minorHAnsi"/>
          <w:color w:val="222222"/>
          <w:shd w:val="clear" w:color="auto" w:fill="FFFFFF"/>
        </w:rPr>
        <w:t>]</w:t>
      </w:r>
    </w:p>
    <w:p w14:paraId="65C4BB0A" w14:textId="40C216AC" w:rsidR="00981C4C" w:rsidRPr="009E57BC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CA1813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7866" w:type="dxa"/>
        <w:jc w:val="center"/>
        <w:tblLook w:val="04A0" w:firstRow="1" w:lastRow="0" w:firstColumn="1" w:lastColumn="0" w:noHBand="0" w:noVBand="1"/>
      </w:tblPr>
      <w:tblGrid>
        <w:gridCol w:w="1696"/>
        <w:gridCol w:w="3828"/>
        <w:gridCol w:w="1275"/>
        <w:gridCol w:w="1067"/>
      </w:tblGrid>
      <w:tr w:rsidR="00D17491" w:rsidRPr="009E57BC" w14:paraId="20E615BB" w14:textId="77777777" w:rsidTr="009E57BC">
        <w:trPr>
          <w:trHeight w:val="300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569C9F1" w14:textId="465764A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азвание</w:t>
            </w:r>
          </w:p>
        </w:tc>
        <w:tc>
          <w:tcPr>
            <w:tcW w:w="3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6674F14C" w14:textId="5A3F521E" w:rsidR="00D17491" w:rsidRPr="00511A5E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Базов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F59ED24" w14:textId="6EAE8799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 xml:space="preserve">N записей </w:t>
            </w:r>
          </w:p>
        </w:tc>
        <w:tc>
          <w:tcPr>
            <w:tcW w:w="10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7EB5393" w14:textId="1601F35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Язык</w:t>
            </w:r>
          </w:p>
        </w:tc>
      </w:tr>
      <w:tr w:rsidR="00D17491" w:rsidRPr="009E57BC" w14:paraId="1BE246F2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C5F6E" w14:textId="1FCC0C2F" w:rsidR="00D17491" w:rsidRPr="00AA090B" w:rsidRDefault="003A2828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>
              <w:rPr>
                <w:rFonts w:eastAsia="Times New Roman" w:cstheme="minorHAnsi"/>
                <w:lang w:val="en-US" w:eastAsia="ru-RU"/>
              </w:rPr>
              <w:t>IEMOCAP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4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5D72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EXC, FRU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BC4FE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304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1053C" w14:textId="26DDFFAD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EEFB91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876D9" w14:textId="319A1262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CREMA-</w:t>
            </w:r>
            <w:proofErr w:type="gramStart"/>
            <w:r w:rsidRPr="009E57BC">
              <w:rPr>
                <w:rFonts w:eastAsia="Times New Roman" w:cstheme="minorHAnsi"/>
                <w:lang w:eastAsia="ru-RU"/>
              </w:rPr>
              <w:t>D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5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440DD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95CEA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44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E55F3" w14:textId="1C05D58B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60D9058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5B367" w14:textId="4BD72E2A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spellStart"/>
            <w:r w:rsidRPr="009E57BC">
              <w:rPr>
                <w:rFonts w:eastAsia="Times New Roman" w:cstheme="minorHAnsi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lang w:eastAsia="ru-RU"/>
              </w:rPr>
              <w:t>-</w:t>
            </w:r>
            <w:proofErr w:type="gramStart"/>
            <w:r w:rsidRPr="009E57BC">
              <w:rPr>
                <w:rFonts w:eastAsia="Times New Roman" w:cstheme="minorHAnsi"/>
                <w:lang w:eastAsia="ru-RU"/>
              </w:rPr>
              <w:t>DB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6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06C6F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BO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C951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535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0B174" w14:textId="386529E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ем.</w:t>
            </w:r>
          </w:p>
        </w:tc>
      </w:tr>
      <w:tr w:rsidR="00D17491" w:rsidRPr="009E57BC" w14:paraId="512EABF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5D64D" w14:textId="165E7B65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RAVDESS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7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AFBA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, CAL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5DC11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144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82A4D" w14:textId="45A725E2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19F81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7EA37" w14:textId="40040829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SAVEE</w:t>
            </w:r>
            <w:r w:rsidR="00E4347C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E4347C">
              <w:rPr>
                <w:rFonts w:eastAsia="Times New Roman" w:cstheme="minorHAnsi"/>
                <w:lang w:val="en-US" w:eastAsia="ru-RU"/>
              </w:rPr>
              <w:t>28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0FE6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C4E4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48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478C7" w14:textId="0DB34283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7292D79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F6CAA" w14:textId="23FB6596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TESS</w:t>
            </w:r>
            <w:r w:rsidR="00E4347C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E4347C">
              <w:rPr>
                <w:rFonts w:eastAsia="Times New Roman" w:cstheme="minorHAnsi"/>
                <w:lang w:val="en-US" w:eastAsia="ru-RU"/>
              </w:rPr>
              <w:t>29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8753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5DFC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279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6A77E" w14:textId="3769103F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</w:tbl>
    <w:p w14:paraId="3FAE867A" w14:textId="6BFD70A5" w:rsidR="00981C4C" w:rsidRPr="009E57BC" w:rsidRDefault="00981C4C" w:rsidP="00ED7D23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="009E57BC" w:rsidRPr="009E57BC">
        <w:rPr>
          <w:rFonts w:cstheme="minorHAnsi"/>
          <w:noProof/>
          <w:sz w:val="22"/>
          <w:szCs w:val="22"/>
        </w:rPr>
        <w:t>1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467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468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</w:t>
      </w:r>
      <w:r w:rsidRPr="009E57BC">
        <w:rPr>
          <w:rFonts w:cstheme="minorHAnsi"/>
          <w:color w:val="000000"/>
          <w:shd w:val="clear" w:color="auto" w:fill="FFFFFF"/>
        </w:rPr>
        <w:lastRenderedPageBreak/>
        <w:t>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proofErr w:type="spellStart"/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161F6076" w14:textId="74914D56" w:rsidR="00E4347C" w:rsidRPr="00B95F25" w:rsidRDefault="009F6A03" w:rsidP="00B95F25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469" w:author="mokhail" w:date="2020-08-14T17:02:00Z">
        <w:r w:rsidDel="00655FA9">
          <w:rPr>
            <w:shd w:val="clear" w:color="auto" w:fill="FFFFFF"/>
          </w:rPr>
          <w:delText>.</w:delText>
        </w:r>
      </w:del>
      <w:proofErr w:type="gramStart"/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</w:t>
      </w:r>
      <w:proofErr w:type="gramEnd"/>
      <w:r w:rsidR="0080099A" w:rsidRPr="009F6A03">
        <w:rPr>
          <w:shd w:val="clear" w:color="auto" w:fill="FFFFFF"/>
        </w:rPr>
        <w:t xml:space="preserve">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0122F2F8" w14:textId="74F27F94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, так и бинарной классификации. При этом, для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 классификации принято решение ограничиться образцами, помеченными шестью самыми распространенными базовыми </w:t>
      </w:r>
      <w:proofErr w:type="gramStart"/>
      <w:r w:rsidR="0080099A" w:rsidRPr="009E57BC">
        <w:rPr>
          <w:rFonts w:cstheme="minorHAnsi"/>
          <w:color w:val="000000"/>
          <w:shd w:val="clear" w:color="auto" w:fill="FFFFFF"/>
        </w:rPr>
        <w:t xml:space="preserve">эмоциями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proofErr w:type="gramEnd"/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3EA5F963" w14:textId="27382E25" w:rsidR="00C04234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Мы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="00ED7D23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3A2828">
        <w:rPr>
          <w:rFonts w:cstheme="minorHAnsi"/>
          <w:color w:val="000000"/>
          <w:shd w:val="clear" w:color="auto" w:fill="FFFFFF"/>
          <w:lang w:val="en-US"/>
        </w:rPr>
        <w:t>[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edregosa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F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roquaux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G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Gramfort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., Michel, V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Thirion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B., Grisel, O., Blondel, M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rettenhofer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P., Weiss, R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Dubourg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V. and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nderplas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J., 2011. Scikit-learn: Machine learning in Python.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the Journal of machine Learning research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12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pp.2825-2830.</w:t>
      </w:r>
      <w:r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</w:t>
      </w:r>
      <w:r w:rsidR="00FB55A3" w:rsidRPr="00FB55A3">
        <w:rPr>
          <w:rFonts w:cstheme="minorHAnsi"/>
          <w:color w:val="000000"/>
          <w:shd w:val="clear" w:color="auto" w:fill="FFFFFF"/>
        </w:rPr>
        <w:t>2</w:t>
      </w:r>
      <w:r w:rsidR="00CE1648" w:rsidRPr="009E57BC">
        <w:rPr>
          <w:rFonts w:cstheme="minorHAnsi"/>
          <w:color w:val="000000"/>
          <w:shd w:val="clear" w:color="auto" w:fill="FFFFFF"/>
        </w:rPr>
        <w:t>000</w:t>
      </w:r>
      <w:r w:rsidR="00B95F25">
        <w:rPr>
          <w:rFonts w:cstheme="minorHAnsi"/>
          <w:color w:val="000000"/>
          <w:shd w:val="clear" w:color="auto" w:fill="FFFFFF"/>
        </w:rPr>
        <w:t xml:space="preserve"> (для объединенного набора данных </w:t>
      </w:r>
      <w:r w:rsidR="00B95F25">
        <w:rPr>
          <w:rFonts w:cstheme="minorHAnsi"/>
          <w:color w:val="000000"/>
          <w:shd w:val="clear" w:color="auto" w:fill="FFFFFF"/>
          <w:lang w:val="en-US"/>
        </w:rPr>
        <w:t>English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  <w:lang w:val="en-US"/>
        </w:rPr>
        <w:t>Assembly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–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из 5000)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 образцов с сохранением пропорций распределения </w:t>
      </w:r>
      <w:del w:id="470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471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ol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č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.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tra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ž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M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Zupa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(2019)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mbeddin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o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Referen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N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pa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ddresse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atch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ffect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i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ingl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ell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lassificatio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In: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Kralj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Novak P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Šmuc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T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Džerosk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S. (eds) Discovery Science. DS 2019. Lecture Notes in Computer Science, vol 11828. Springer, Cham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]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: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</w:t>
      </w:r>
      <w:r w:rsidR="00CE1648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5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000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;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0.1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;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</w:t>
      </w:r>
    </w:p>
    <w:p w14:paraId="603B97E2" w14:textId="20B4D102" w:rsidR="00353565" w:rsidRDefault="00C04234" w:rsidP="00C04234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C4F24">
        <w:t xml:space="preserve">Визуализации результатов t-SNE на </w:t>
      </w:r>
      <w:r>
        <w:t xml:space="preserve">исходных </w:t>
      </w:r>
      <w:r w:rsidRPr="009C4F24">
        <w:t>наборах данных</w:t>
      </w:r>
      <w:r>
        <w:t xml:space="preserve"> при оригинальной разметке представлены на рисунке 1.</w:t>
      </w:r>
    </w:p>
    <w:p w14:paraId="5A5F53B0" w14:textId="77777777" w:rsidR="000E509F" w:rsidRDefault="000E509F" w:rsidP="000E509F">
      <w:pPr>
        <w:keepNext/>
        <w:jc w:val="both"/>
      </w:pPr>
      <w:r>
        <w:rPr>
          <w:noProof/>
        </w:rPr>
        <w:lastRenderedPageBreak/>
        <w:drawing>
          <wp:inline distT="0" distB="0" distL="0" distR="0" wp14:anchorId="50A9341E" wp14:editId="4EF9AD36">
            <wp:extent cx="5991225" cy="362839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56140" w14:textId="6FA89374" w:rsidR="000E509F" w:rsidRDefault="000E509F" w:rsidP="000E509F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04234">
        <w:rPr>
          <w:noProof/>
        </w:rPr>
        <w:t>1</w:t>
      </w:r>
      <w:r>
        <w:fldChar w:fldCharType="end"/>
      </w:r>
      <w:r w:rsidRPr="000E509F">
        <w:t>.</w:t>
      </w:r>
      <w:r w:rsidRPr="009C4F24">
        <w:t xml:space="preserve"> Визуализации результатов t-SNE на наборах данных</w:t>
      </w:r>
      <w:r>
        <w:t xml:space="preserve"> при оригинальной разметке</w:t>
      </w:r>
      <w:r w:rsidRPr="009C4F24">
        <w:t xml:space="preserve">: а </w:t>
      </w:r>
      <w:proofErr w:type="gramStart"/>
      <w:r w:rsidRPr="009C4F24">
        <w:t>-  CREMA</w:t>
      </w:r>
      <w:proofErr w:type="gramEnd"/>
      <w:r w:rsidRPr="009C4F24">
        <w:t xml:space="preserve">-D, б - </w:t>
      </w:r>
      <w:proofErr w:type="spellStart"/>
      <w:r w:rsidRPr="009C4F24">
        <w:t>Emo</w:t>
      </w:r>
      <w:proofErr w:type="spellEnd"/>
      <w:r w:rsidRPr="009C4F24">
        <w:t>-DB, в - IEMOCAP, г - RAVDESS, д - SAVEE, е - TESS</w:t>
      </w:r>
    </w:p>
    <w:p w14:paraId="30355E03" w14:textId="77777777" w:rsidR="00C04234" w:rsidRPr="00C04234" w:rsidRDefault="000E509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а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в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г): одна группа данных, некоторые классы (</w:t>
      </w:r>
      <w:r w:rsidRPr="00C04234">
        <w:rPr>
          <w:rFonts w:cstheme="minorHAnsi"/>
          <w:color w:val="000000"/>
          <w:shd w:val="clear" w:color="auto" w:fill="FFFFFF"/>
          <w:lang w:val="en-US"/>
        </w:rPr>
        <w:t>ANG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D</w:t>
      </w:r>
      <w:r w:rsidRPr="00C04234">
        <w:rPr>
          <w:rFonts w:cstheme="minorHAnsi"/>
          <w:color w:val="000000"/>
          <w:shd w:val="clear" w:color="auto" w:fill="FFFFFF"/>
        </w:rPr>
        <w:t xml:space="preserve">) имеют большую плотность распределения в определенных зонах этой группы, в то время </w:t>
      </w:r>
      <w:proofErr w:type="gramStart"/>
      <w:r w:rsidRPr="00C04234">
        <w:rPr>
          <w:rFonts w:cstheme="minorHAnsi"/>
          <w:color w:val="000000"/>
          <w:shd w:val="clear" w:color="auto" w:fill="FFFFFF"/>
        </w:rPr>
        <w:t>как  такие</w:t>
      </w:r>
      <w:proofErr w:type="gramEnd"/>
      <w:r w:rsidRPr="00C04234">
        <w:rPr>
          <w:rFonts w:cstheme="minorHAnsi"/>
          <w:color w:val="000000"/>
          <w:shd w:val="clear" w:color="auto" w:fill="FFFFFF"/>
        </w:rPr>
        <w:t xml:space="preserve"> классы, как </w:t>
      </w:r>
      <w:r w:rsidRPr="00C04234">
        <w:rPr>
          <w:rFonts w:cstheme="minorHAnsi"/>
          <w:color w:val="000000"/>
          <w:shd w:val="clear" w:color="auto" w:fill="FFFFFF"/>
          <w:lang w:val="en-US"/>
        </w:rPr>
        <w:t>FEA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NEU</w:t>
      </w:r>
      <w:r w:rsidRPr="00C04234">
        <w:rPr>
          <w:rFonts w:cstheme="minorHAnsi"/>
          <w:color w:val="000000"/>
          <w:shd w:val="clear" w:color="auto" w:fill="FFFFFF"/>
        </w:rPr>
        <w:t xml:space="preserve"> распределены по всей области более равномерно.</w:t>
      </w:r>
      <w:r w:rsidR="00C04234" w:rsidRPr="00C04234">
        <w:rPr>
          <w:rFonts w:cstheme="minorHAnsi"/>
          <w:color w:val="000000"/>
          <w:shd w:val="clear" w:color="auto" w:fill="FFFFFF"/>
        </w:rPr>
        <w:t xml:space="preserve"> </w:t>
      </w:r>
    </w:p>
    <w:p w14:paraId="6A082618" w14:textId="18E8A602" w:rsidR="00311B89" w:rsidRPr="00C04234" w:rsidRDefault="00311B89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SAVEE</w:t>
      </w:r>
      <w:r w:rsidR="000E509F" w:rsidRPr="00C04234">
        <w:rPr>
          <w:rFonts w:cstheme="minorHAnsi"/>
          <w:color w:val="000000"/>
          <w:shd w:val="clear" w:color="auto" w:fill="FFFFFF"/>
        </w:rPr>
        <w:t xml:space="preserve"> (Рисунок 1, д)</w:t>
      </w:r>
      <w:r w:rsidR="000A267C" w:rsidRPr="00C04234">
        <w:rPr>
          <w:rFonts w:cstheme="minorHAnsi"/>
          <w:color w:val="000000"/>
          <w:shd w:val="clear" w:color="auto" w:fill="FFFFFF"/>
        </w:rPr>
        <w:t>:</w:t>
      </w:r>
      <w:r w:rsidR="004F1339" w:rsidRPr="00C04234">
        <w:rPr>
          <w:rFonts w:cstheme="minorHAnsi"/>
          <w:color w:val="000000"/>
          <w:shd w:val="clear" w:color="auto" w:fill="FFFFFF"/>
        </w:rPr>
        <w:t xml:space="preserve"> </w:t>
      </w:r>
      <w:r w:rsidR="000A267C" w:rsidRPr="00C04234">
        <w:rPr>
          <w:rFonts w:cstheme="minorHAnsi"/>
          <w:color w:val="000000"/>
          <w:shd w:val="clear" w:color="auto" w:fill="FFFFFF"/>
        </w:rPr>
        <w:t xml:space="preserve">две </w:t>
      </w:r>
      <w:r w:rsidRPr="00C04234">
        <w:rPr>
          <w:rFonts w:cstheme="minorHAnsi"/>
          <w:color w:val="000000"/>
          <w:shd w:val="clear" w:color="auto" w:fill="FFFFFF"/>
        </w:rPr>
        <w:t xml:space="preserve">группы данных, в обеих группах локализуются представители </w:t>
      </w:r>
      <w:r w:rsidR="0089714A" w:rsidRPr="00C04234">
        <w:rPr>
          <w:rFonts w:cstheme="minorHAnsi"/>
          <w:color w:val="000000"/>
          <w:shd w:val="clear" w:color="auto" w:fill="FFFFFF"/>
        </w:rPr>
        <w:t>нескольких</w:t>
      </w:r>
      <w:r w:rsidRPr="00C04234">
        <w:rPr>
          <w:rFonts w:cstheme="minorHAnsi"/>
          <w:color w:val="000000"/>
          <w:shd w:val="clear" w:color="auto" w:fill="FFFFFF"/>
        </w:rPr>
        <w:t xml:space="preserve"> классов, </w:t>
      </w:r>
      <w:r w:rsidR="00897D0F" w:rsidRPr="00C04234">
        <w:rPr>
          <w:rFonts w:cstheme="minorHAnsi"/>
          <w:color w:val="000000"/>
          <w:shd w:val="clear" w:color="auto" w:fill="FFFFFF"/>
        </w:rPr>
        <w:t xml:space="preserve">однако </w:t>
      </w:r>
      <w:r w:rsidRPr="00C04234">
        <w:rPr>
          <w:rFonts w:cstheme="minorHAnsi"/>
          <w:color w:val="000000"/>
          <w:shd w:val="clear" w:color="auto" w:fill="FFFFFF"/>
        </w:rPr>
        <w:t xml:space="preserve">внутри этих групп </w:t>
      </w:r>
      <w:r w:rsidR="00897D0F" w:rsidRPr="00C04234">
        <w:rPr>
          <w:rFonts w:cstheme="minorHAnsi"/>
          <w:color w:val="000000"/>
          <w:shd w:val="clear" w:color="auto" w:fill="FFFFFF"/>
        </w:rPr>
        <w:t>можно выделить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 w:rsidR="0089714A" w:rsidRPr="00C04234">
        <w:rPr>
          <w:rFonts w:cstheme="minorHAnsi"/>
          <w:color w:val="000000"/>
          <w:shd w:val="clear" w:color="auto" w:fill="FFFFFF"/>
        </w:rPr>
        <w:t>области</w:t>
      </w:r>
      <w:r w:rsidRPr="00C04234">
        <w:rPr>
          <w:rFonts w:cstheme="minorHAnsi"/>
          <w:color w:val="000000"/>
          <w:shd w:val="clear" w:color="auto" w:fill="FFFFFF"/>
        </w:rPr>
        <w:t xml:space="preserve">, наиболее представленные </w:t>
      </w:r>
      <w:r w:rsidR="00897D0F" w:rsidRPr="00C04234">
        <w:rPr>
          <w:rFonts w:cstheme="minorHAnsi"/>
          <w:color w:val="000000"/>
          <w:shd w:val="clear" w:color="auto" w:fill="FFFFFF"/>
        </w:rPr>
        <w:t>экземплярами одного из классов.</w:t>
      </w:r>
    </w:p>
    <w:p w14:paraId="27D9C038" w14:textId="6BB8B85B" w:rsidR="003A7BF3" w:rsidRPr="00C04234" w:rsidRDefault="003A7BF3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proofErr w:type="gramStart"/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0E509F" w:rsidRPr="00C04234">
        <w:rPr>
          <w:rFonts w:cstheme="minorHAnsi"/>
          <w:color w:val="000000"/>
          <w:shd w:val="clear" w:color="auto" w:fill="FFFFFF"/>
        </w:rPr>
        <w:t>(</w:t>
      </w:r>
      <w:proofErr w:type="gramEnd"/>
      <w:r w:rsidR="000E509F" w:rsidRPr="00C04234">
        <w:rPr>
          <w:rFonts w:cstheme="minorHAnsi"/>
          <w:color w:val="000000"/>
          <w:shd w:val="clear" w:color="auto" w:fill="FFFFFF"/>
        </w:rPr>
        <w:t>Рисунок 1, б)</w:t>
      </w:r>
      <w:r w:rsidRPr="00C04234">
        <w:rPr>
          <w:rFonts w:cstheme="minorHAnsi"/>
          <w:color w:val="000000"/>
          <w:shd w:val="clear" w:color="auto" w:fill="FFFFFF"/>
        </w:rPr>
        <w:t>: данные группируются в соответствии с классами, однако четких границ между этими группами нет</w:t>
      </w:r>
      <w:r w:rsidR="000A267C" w:rsidRPr="00C04234">
        <w:rPr>
          <w:rFonts w:cstheme="minorHAnsi"/>
          <w:color w:val="000000"/>
          <w:shd w:val="clear" w:color="auto" w:fill="FFFFFF"/>
        </w:rPr>
        <w:t>, и различные классы распределены с различной плотностью</w:t>
      </w:r>
      <w:r w:rsidRPr="00C04234">
        <w:rPr>
          <w:rFonts w:cstheme="minorHAnsi"/>
          <w:color w:val="000000"/>
          <w:shd w:val="clear" w:color="auto" w:fill="FFFFFF"/>
        </w:rPr>
        <w:t xml:space="preserve">.          </w:t>
      </w:r>
    </w:p>
    <w:p w14:paraId="646A17B3" w14:textId="679E2D4D" w:rsidR="00C04234" w:rsidRDefault="00897D0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proofErr w:type="gramStart"/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0E509F" w:rsidRPr="00C04234">
        <w:rPr>
          <w:rFonts w:cstheme="minorHAnsi"/>
          <w:color w:val="000000"/>
          <w:shd w:val="clear" w:color="auto" w:fill="FFFFFF"/>
        </w:rPr>
        <w:t>(</w:t>
      </w:r>
      <w:proofErr w:type="gramEnd"/>
      <w:r w:rsidR="000E509F" w:rsidRPr="00C04234">
        <w:rPr>
          <w:rFonts w:cstheme="minorHAnsi"/>
          <w:color w:val="000000"/>
          <w:shd w:val="clear" w:color="auto" w:fill="FFFFFF"/>
        </w:rPr>
        <w:t>Рисунок 1, е)</w:t>
      </w:r>
      <w:r w:rsidRPr="00C04234">
        <w:rPr>
          <w:rFonts w:cstheme="minorHAnsi"/>
          <w:color w:val="000000"/>
          <w:shd w:val="clear" w:color="auto" w:fill="FFFFFF"/>
        </w:rPr>
        <w:t xml:space="preserve">: наиболее ярко выраженная структура среди всех полученных визуализаций, данные разбиты на плотные </w:t>
      </w:r>
      <w:r w:rsidR="0089714A" w:rsidRPr="00C04234">
        <w:rPr>
          <w:rFonts w:cstheme="minorHAnsi"/>
          <w:color w:val="000000"/>
          <w:shd w:val="clear" w:color="auto" w:fill="FFFFFF"/>
        </w:rPr>
        <w:t>скопления</w:t>
      </w:r>
      <w:r w:rsidRPr="00C04234">
        <w:rPr>
          <w:rFonts w:cstheme="minorHAnsi"/>
          <w:color w:val="000000"/>
          <w:shd w:val="clear" w:color="auto" w:fill="FFFFFF"/>
        </w:rPr>
        <w:t xml:space="preserve"> с четкими границами, прич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ем каждая эмоциональная категория представлена двумя группами. </w:t>
      </w:r>
      <w:r w:rsidR="004D599C" w:rsidRPr="00C04234">
        <w:rPr>
          <w:rFonts w:cstheme="minorHAnsi"/>
          <w:color w:val="000000"/>
          <w:shd w:val="clear" w:color="auto" w:fill="FFFFFF"/>
        </w:rPr>
        <w:t>Можно утверждать, что данные сгруппированы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 не только по представленным классам базовых эмоций, но и по актерам, участвовавшим в записи.</w:t>
      </w:r>
    </w:p>
    <w:p w14:paraId="2CA97113" w14:textId="78A706CB" w:rsidR="00C04234" w:rsidRPr="00C04234" w:rsidRDefault="00C04234" w:rsidP="00C04234">
      <w:pPr>
        <w:ind w:firstLine="360"/>
        <w:jc w:val="both"/>
      </w:pPr>
      <w:bookmarkStart w:id="472" w:name="_Hlk48601410"/>
      <w:r w:rsidRPr="00A82632">
        <w:t xml:space="preserve">Визуализации результатов t-SNE на </w:t>
      </w:r>
      <w:r>
        <w:t xml:space="preserve">исходных </w:t>
      </w:r>
      <w:r w:rsidRPr="00A82632">
        <w:t xml:space="preserve">наборах данных при </w:t>
      </w:r>
      <w:r>
        <w:t>бинар</w:t>
      </w:r>
      <w:r w:rsidRPr="00A82632">
        <w:t>ной разметке</w:t>
      </w:r>
      <w:r>
        <w:t xml:space="preserve"> представлены на рисунке 2.</w:t>
      </w:r>
    </w:p>
    <w:bookmarkEnd w:id="472"/>
    <w:p w14:paraId="6B011166" w14:textId="77777777" w:rsidR="00C04234" w:rsidRDefault="00C04234" w:rsidP="00C04234">
      <w:pPr>
        <w:keepNext/>
        <w:jc w:val="both"/>
      </w:pPr>
      <w:r>
        <w:rPr>
          <w:rFonts w:cstheme="minorHAnsi"/>
          <w:noProof/>
          <w:color w:val="000000"/>
          <w:shd w:val="clear" w:color="auto" w:fill="FFFFFF"/>
        </w:rPr>
        <w:lastRenderedPageBreak/>
        <w:drawing>
          <wp:inline distT="0" distB="0" distL="0" distR="0" wp14:anchorId="0D5D2A73" wp14:editId="2E4F6FAD">
            <wp:extent cx="5991225" cy="362839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734A2" w14:textId="6FDC8B36" w:rsidR="00C04234" w:rsidRDefault="00C04234" w:rsidP="00C04234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. </w:t>
      </w:r>
      <w:r w:rsidRPr="00A82632">
        <w:t xml:space="preserve">Визуализации результатов t-SNE на наборах данных при </w:t>
      </w:r>
      <w:r>
        <w:t>бинар</w:t>
      </w:r>
      <w:r w:rsidRPr="00A82632">
        <w:t xml:space="preserve">ной разметке: а </w:t>
      </w:r>
      <w:proofErr w:type="gramStart"/>
      <w:r w:rsidRPr="00A82632">
        <w:t>-  CREMA</w:t>
      </w:r>
      <w:proofErr w:type="gramEnd"/>
      <w:r w:rsidRPr="00A82632">
        <w:t xml:space="preserve">-D, б - </w:t>
      </w:r>
      <w:proofErr w:type="spellStart"/>
      <w:r w:rsidRPr="00A82632">
        <w:t>Emo</w:t>
      </w:r>
      <w:proofErr w:type="spellEnd"/>
      <w:r w:rsidRPr="00A82632">
        <w:t>-DB, в - IEMOCAP, г - RAVDESS, д - SAVEE, е - TESS</w:t>
      </w:r>
    </w:p>
    <w:p w14:paraId="0290DF57" w14:textId="4B409EA2" w:rsidR="00E6439F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VEE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данные обоих классов распределены равномерно по всему пространству, нет </w:t>
      </w:r>
      <w:r w:rsidRPr="00C04234">
        <w:rPr>
          <w:rFonts w:cstheme="minorHAnsi"/>
          <w:color w:val="000000"/>
          <w:shd w:val="clear" w:color="auto" w:fill="FFFFFF"/>
        </w:rPr>
        <w:t xml:space="preserve">яркой 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выраженности одного класса </w:t>
      </w:r>
      <w:r w:rsidRPr="00C04234">
        <w:rPr>
          <w:rFonts w:cstheme="minorHAnsi"/>
          <w:color w:val="000000"/>
          <w:shd w:val="clear" w:color="auto" w:fill="FFFFFF"/>
        </w:rPr>
        <w:t>по сравнению с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 другим в той или иной области</w:t>
      </w:r>
      <w:r w:rsidRPr="00C04234">
        <w:rPr>
          <w:rFonts w:cstheme="minorHAnsi"/>
          <w:color w:val="000000"/>
          <w:shd w:val="clear" w:color="auto" w:fill="FFFFFF"/>
        </w:rPr>
        <w:t>.</w:t>
      </w:r>
    </w:p>
    <w:p w14:paraId="7AAE63AB" w14:textId="4C1DC57B" w:rsidR="00B51934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Pr="00C04234">
        <w:rPr>
          <w:rFonts w:cstheme="minorHAnsi"/>
          <w:color w:val="000000"/>
          <w:shd w:val="clear" w:color="auto" w:fill="FFFFFF"/>
        </w:rPr>
        <w:t>: Существуют области пространства с преобладанием представленности одного класса над другим, однако четких границ между классами не наблюдается.</w:t>
      </w:r>
    </w:p>
    <w:p w14:paraId="7DDDFEA8" w14:textId="2B5C9F60" w:rsid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явно </w:t>
      </w:r>
      <w:r w:rsidRPr="00C04234">
        <w:rPr>
          <w:rFonts w:cstheme="minorHAnsi"/>
          <w:color w:val="000000"/>
          <w:shd w:val="clear" w:color="auto" w:fill="FFFFFF"/>
        </w:rPr>
        <w:t>наблюдаем области пространства, представленные только одним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 из двух классов, эти области можно визуально разграничить.</w:t>
      </w:r>
    </w:p>
    <w:p w14:paraId="1B5AFE5F" w14:textId="5EBF69EA" w:rsidR="00C04234" w:rsidRPr="00B95F25" w:rsidRDefault="00C04234" w:rsidP="00C04234">
      <w:pPr>
        <w:ind w:firstLine="360"/>
        <w:jc w:val="both"/>
        <w:rPr>
          <w:rFonts w:cstheme="minorHAnsi"/>
          <w:color w:val="000000"/>
          <w:shd w:val="clear" w:color="auto" w:fill="FFFFFF"/>
          <w:lang w:val="en-US"/>
        </w:rPr>
      </w:pPr>
      <w:r w:rsidRPr="00C04234">
        <w:rPr>
          <w:rFonts w:cstheme="minorHAnsi"/>
          <w:color w:val="000000"/>
          <w:shd w:val="clear" w:color="auto" w:fill="FFFFFF"/>
        </w:rPr>
        <w:t xml:space="preserve">Визуализации результатов t-SNE на </w:t>
      </w:r>
      <w:r>
        <w:rPr>
          <w:rFonts w:cstheme="minorHAnsi"/>
          <w:color w:val="000000"/>
          <w:shd w:val="clear" w:color="auto" w:fill="FFFFFF"/>
        </w:rPr>
        <w:t xml:space="preserve">объединенном </w:t>
      </w:r>
      <w:r w:rsidRPr="00C04234">
        <w:rPr>
          <w:rFonts w:cstheme="minorHAnsi"/>
          <w:color w:val="000000"/>
          <w:shd w:val="clear" w:color="auto" w:fill="FFFFFF"/>
        </w:rPr>
        <w:t>набор</w:t>
      </w:r>
      <w:r>
        <w:rPr>
          <w:rFonts w:cstheme="minorHAnsi"/>
          <w:color w:val="000000"/>
          <w:shd w:val="clear" w:color="auto" w:fill="FFFFFF"/>
        </w:rPr>
        <w:t>е</w:t>
      </w:r>
      <w:r w:rsidRPr="00C04234">
        <w:rPr>
          <w:rFonts w:cstheme="minorHAnsi"/>
          <w:color w:val="000000"/>
          <w:shd w:val="clear" w:color="auto" w:fill="FFFFFF"/>
        </w:rPr>
        <w:t xml:space="preserve"> данных </w:t>
      </w:r>
      <w:r>
        <w:rPr>
          <w:rFonts w:cstheme="minorHAnsi"/>
          <w:color w:val="000000"/>
          <w:shd w:val="clear" w:color="auto" w:fill="FFFFFF"/>
          <w:lang w:val="en-US"/>
        </w:rPr>
        <w:t>English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>
        <w:rPr>
          <w:rFonts w:cstheme="minorHAnsi"/>
          <w:color w:val="000000"/>
          <w:shd w:val="clear" w:color="auto" w:fill="FFFFFF"/>
          <w:lang w:val="en-US"/>
        </w:rPr>
        <w:t>Assembly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 w:rsidRPr="00C04234">
        <w:rPr>
          <w:rFonts w:cstheme="minorHAnsi"/>
          <w:color w:val="000000"/>
          <w:shd w:val="clear" w:color="auto" w:fill="FFFFFF"/>
        </w:rPr>
        <w:t xml:space="preserve">при </w:t>
      </w:r>
      <w:proofErr w:type="spellStart"/>
      <w:r>
        <w:rPr>
          <w:rFonts w:cstheme="minorHAnsi"/>
          <w:color w:val="000000"/>
          <w:shd w:val="clear" w:color="auto" w:fill="FFFFFF"/>
        </w:rPr>
        <w:t>многоклассовой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и </w:t>
      </w:r>
      <w:r w:rsidRPr="00C04234">
        <w:rPr>
          <w:rFonts w:cstheme="minorHAnsi"/>
          <w:color w:val="000000"/>
          <w:shd w:val="clear" w:color="auto" w:fill="FFFFFF"/>
        </w:rPr>
        <w:t xml:space="preserve">бинарной разметке представлены на рисунке </w:t>
      </w:r>
      <w:r>
        <w:rPr>
          <w:rFonts w:cstheme="minorHAnsi"/>
          <w:color w:val="000000"/>
          <w:shd w:val="clear" w:color="auto" w:fill="FFFFFF"/>
        </w:rPr>
        <w:t>3</w:t>
      </w:r>
      <w:r w:rsidRPr="00C04234">
        <w:rPr>
          <w:rFonts w:cstheme="minorHAnsi"/>
          <w:color w:val="000000"/>
          <w:shd w:val="clear" w:color="auto" w:fill="FFFFFF"/>
        </w:rPr>
        <w:t>.</w:t>
      </w:r>
    </w:p>
    <w:p w14:paraId="6786963A" w14:textId="2CC0B7CA" w:rsidR="00CE1648" w:rsidRPr="009E57BC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B51934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В качестве метрики качества классификации 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5.55pt" o:ole="">
            <v:imagedata r:id="rId12" o:title=""/>
          </v:shape>
          <o:OLEObject Type="Embed" ProgID="Equation.DSMT4" ShapeID="_x0000_i1025" DrawAspect="Content" ObjectID="_1659216345" r:id="rId13"/>
        </w:objec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26" type="#_x0000_t75" style="width:158.4pt;height:31.7pt" o:ole="">
            <v:imagedata r:id="rId14" o:title=""/>
          </v:shape>
          <o:OLEObject Type="Embed" ProgID="Equation.DSMT4" ShapeID="_x0000_i1026" DrawAspect="Content" ObjectID="_1659216346" r:id="rId15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27" type="#_x0000_t75" style="width:50.1pt;height:15.55pt" o:ole="">
            <v:imagedata r:id="rId12" o:title=""/>
          </v:shape>
          <o:OLEObject Type="Embed" ProgID="Equation.DSMT4" ShapeID="_x0000_i1027" DrawAspect="Content" ObjectID="_1659216347" r:id="rId16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>На рисунках изображены 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28" type="#_x0000_t75" style="width:50.1pt;height:15.55pt" o:ole="">
            <v:imagedata r:id="rId12" o:title=""/>
          </v:shape>
          <o:OLEObject Type="Embed" ProgID="Equation.DSMT4" ShapeID="_x0000_i1028" DrawAspect="Content" ObjectID="_1659216348" r:id="rId17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езультаты </w:t>
      </w:r>
      <w:proofErr w:type="spellStart"/>
      <w:r w:rsidR="006F127C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29" type="#_x0000_t75" style="width:50.1pt;height:15.55pt" o:ole="">
            <v:imagedata r:id="rId12" o:title=""/>
          </v:shape>
          <o:OLEObject Type="Embed" ProgID="Equation.DSMT4" ShapeID="_x0000_i1029" DrawAspect="Content" ObjectID="_1659216349" r:id="rId18"/>
        </w:object>
      </w:r>
      <w:r w:rsidR="00171069">
        <w:rPr>
          <w:rFonts w:cstheme="minorHAnsi"/>
          <w:color w:val="000000"/>
          <w:shd w:val="clear" w:color="auto" w:fill="FFFFFF"/>
        </w:rPr>
        <w:t xml:space="preserve">от </w:t>
      </w:r>
      <w:del w:id="473" w:author="mokhail" w:date="2020-08-14T16:31:00Z">
        <w:r w:rsidR="00171069" w:rsidDel="00AE5BA6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 xml:space="preserve">в случае </w:t>
      </w:r>
      <w:proofErr w:type="spellStart"/>
      <w:r w:rsidR="00171069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171069">
        <w:rPr>
          <w:rFonts w:cstheme="minorHAnsi"/>
          <w:color w:val="000000"/>
          <w:shd w:val="clear" w:color="auto" w:fill="FFFFFF"/>
        </w:rPr>
        <w:t xml:space="preserve"> классификации представлены на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</w:p>
    <w:p w14:paraId="4C410F95" w14:textId="4EBABF1F" w:rsidR="00171069" w:rsidRPr="009E57BC" w:rsidRDefault="0017106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6A79D348" wp14:editId="3F149DD2">
            <wp:extent cx="5940425" cy="3329940"/>
            <wp:effectExtent l="0" t="0" r="317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280" w:type="dxa"/>
        <w:jc w:val="center"/>
        <w:tblLook w:val="04A0" w:firstRow="1" w:lastRow="0" w:firstColumn="1" w:lastColumn="0" w:noHBand="0" w:noVBand="1"/>
      </w:tblPr>
      <w:tblGrid>
        <w:gridCol w:w="2080"/>
        <w:gridCol w:w="1300"/>
        <w:gridCol w:w="1300"/>
        <w:gridCol w:w="1300"/>
        <w:gridCol w:w="1300"/>
      </w:tblGrid>
      <w:tr w:rsidR="002A0D81" w:rsidRPr="009E57BC" w14:paraId="3C265420" w14:textId="77777777" w:rsidTr="00E301CF">
        <w:trPr>
          <w:trHeight w:val="300"/>
          <w:jc w:val="center"/>
        </w:trPr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E3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Набор данных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54B6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Мультиклассовая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B472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Бинарная </w:t>
            </w:r>
          </w:p>
        </w:tc>
      </w:tr>
      <w:tr w:rsidR="002A0D81" w:rsidRPr="00BD3D4F" w14:paraId="60CED8F6" w14:textId="77777777" w:rsidTr="00E301CF">
        <w:trPr>
          <w:trHeight w:val="300"/>
          <w:jc w:val="center"/>
        </w:trPr>
        <w:tc>
          <w:tcPr>
            <w:tcW w:w="2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41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9B98A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B2C8" w14:textId="11D3844F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5F7335">
                <v:shape id="_x0000_i1030" type="#_x0000_t75" style="width:50.1pt;height:15.55pt" o:ole="">
                  <v:imagedata r:id="rId12" o:title=""/>
                </v:shape>
                <o:OLEObject Type="Embed" ProgID="Equation.DSMT4" ShapeID="_x0000_i1030" DrawAspect="Content" ObjectID="_1659216350" r:id="rId20"/>
              </w:objec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7FB7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8040" w14:textId="246030D6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19DDD6">
                <v:shape id="_x0000_i1031" type="#_x0000_t75" style="width:50.1pt;height:15.55pt" o:ole="">
                  <v:imagedata r:id="rId12" o:title=""/>
                </v:shape>
                <o:OLEObject Type="Embed" ProgID="Equation.DSMT4" ShapeID="_x0000_i1031" DrawAspect="Content" ObjectID="_1659216351" r:id="rId21"/>
              </w:object>
            </w:r>
          </w:p>
        </w:tc>
      </w:tr>
      <w:tr w:rsidR="002A0D81" w:rsidRPr="009E57BC" w14:paraId="4269FF1E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3AAB" w14:textId="624E73C8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I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E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mo</w:t>
            </w:r>
            <w:proofErr w:type="spellEnd"/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C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p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5AFC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304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AA6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7523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6</w:t>
            </w:r>
          </w:p>
        </w:tc>
      </w:tr>
      <w:tr w:rsidR="002A0D81" w:rsidRPr="009E57BC" w14:paraId="56703225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CF464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Crema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8A00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F33F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A1A6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46CD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5</w:t>
            </w:r>
          </w:p>
        </w:tc>
      </w:tr>
      <w:tr w:rsidR="002A0D81" w:rsidRPr="009E57BC" w14:paraId="53C6CB93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09E9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B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F47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1961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315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ADFC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86</w:t>
            </w:r>
          </w:p>
        </w:tc>
      </w:tr>
      <w:tr w:rsidR="002A0D81" w:rsidRPr="009E57BC" w14:paraId="081D2D7C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5C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RAVD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F2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8BF7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5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FBD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549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8</w:t>
            </w:r>
          </w:p>
        </w:tc>
      </w:tr>
      <w:tr w:rsidR="002A0D81" w:rsidRPr="009E57BC" w14:paraId="3A86B7CB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99B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SAVEE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470CE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487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7E2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398B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8</w:t>
            </w:r>
          </w:p>
        </w:tc>
      </w:tr>
      <w:tr w:rsidR="002A0D81" w:rsidRPr="009E57BC" w14:paraId="37FFF100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5B54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T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7FFB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B2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DFE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3DA7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9</w:t>
            </w:r>
          </w:p>
        </w:tc>
      </w:tr>
      <w:tr w:rsidR="002A0D81" w:rsidRPr="009E57BC" w14:paraId="34B90454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5F91" w14:textId="365CD46C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nglish</w:t>
            </w:r>
            <w:proofErr w:type="spellEnd"/>
            <w:r w:rsidR="001933DA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ssembly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84453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E75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5B20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A9453" w14:textId="77777777" w:rsidR="002A0D81" w:rsidRPr="009E57BC" w:rsidRDefault="002A0D81" w:rsidP="00ED7D23">
            <w:pPr>
              <w:keepNext/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3</w:t>
            </w:r>
          </w:p>
        </w:tc>
      </w:tr>
    </w:tbl>
    <w:p w14:paraId="7BEF96BA" w14:textId="2B1BEF4D" w:rsidR="00E4563B" w:rsidRDefault="009E57BC" w:rsidP="00ED7D23">
      <w:pPr>
        <w:pStyle w:val="a6"/>
        <w:jc w:val="center"/>
        <w:rPr>
          <w:rFonts w:cstheme="minorHAnsi"/>
          <w:sz w:val="22"/>
          <w:szCs w:val="22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Pr="009E57BC">
        <w:rPr>
          <w:rFonts w:cstheme="minorHAnsi"/>
          <w:noProof/>
          <w:sz w:val="22"/>
          <w:szCs w:val="22"/>
        </w:rPr>
        <w:t>2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  <w:lang w:val="en-US"/>
        </w:rPr>
        <w:t>.</w:t>
      </w:r>
      <w:r w:rsidRPr="009E57BC">
        <w:rPr>
          <w:rFonts w:cstheme="minorHAnsi"/>
          <w:sz w:val="22"/>
          <w:szCs w:val="22"/>
        </w:rPr>
        <w:t xml:space="preserve"> Результаты классификации.</w:t>
      </w:r>
    </w:p>
    <w:p w14:paraId="69B82FD7" w14:textId="77777777" w:rsidR="00171069" w:rsidRPr="00171069" w:rsidRDefault="00171069" w:rsidP="00171069"/>
    <w:p w14:paraId="359F3F57" w14:textId="32B0995D" w:rsidR="009E57BC" w:rsidRPr="00282B14" w:rsidRDefault="009E57BC" w:rsidP="00ED7D23">
      <w:pPr>
        <w:jc w:val="both"/>
      </w:pPr>
      <w:r>
        <w:t xml:space="preserve">Также для облегчения интерпретации результата классификации и визуализаций распределения, на каждом наборе данных были построены матрицы ошибок лучшего классификатора. Они представлены на рисунках. </w:t>
      </w:r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</w:t>
      </w:r>
      <w:proofErr w:type="spellStart"/>
      <w:r>
        <w:t>мультиклассовой</w:t>
      </w:r>
      <w:proofErr w:type="spellEnd"/>
      <w:r>
        <w:t xml:space="preserve"> классификации не возникает проблем с </w:t>
      </w:r>
      <w:del w:id="474" w:author="mokhail" w:date="2020-08-12T00:35:00Z">
        <w:r w:rsidDel="00B8699E">
          <w:delText xml:space="preserve">выявлением </w:delText>
        </w:r>
      </w:del>
      <w:ins w:id="475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476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477" w:author="mokhail" w:date="2020-08-12T00:35:00Z">
        <w:r w:rsidR="00E4793F" w:rsidDel="00B8699E">
          <w:delText>мы можем</w:delText>
        </w:r>
      </w:del>
      <w:ins w:id="478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</w:t>
      </w:r>
      <w:proofErr w:type="spellStart"/>
      <w:r w:rsidR="00E4793F">
        <w:t>переобученности</w:t>
      </w:r>
      <w:proofErr w:type="spellEnd"/>
      <w:r w:rsidR="00E4793F">
        <w:t xml:space="preserve">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 xml:space="preserve">учшие результаты получены для тех наборов данных, в которых: а) Разделение и </w:t>
      </w:r>
      <w:r w:rsidR="001933DA">
        <w:lastRenderedPageBreak/>
        <w:t>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6D12FB1A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r w:rsidR="000A267C">
        <w:rPr>
          <w:lang w:val="en-US"/>
        </w:rPr>
        <w:t>TESS</w:t>
      </w:r>
      <w:r w:rsidR="009E57BC">
        <w:t xml:space="preserve">) T-SNE </w:t>
      </w:r>
      <w:r w:rsidR="000A267C">
        <w:t>группирует данные</w:t>
      </w:r>
      <w:commentRangeStart w:id="479"/>
      <w:r w:rsidR="009E57BC">
        <w:t xml:space="preserve"> </w:t>
      </w:r>
      <w:commentRangeEnd w:id="479"/>
      <w:r w:rsidR="00AC04AA">
        <w:rPr>
          <w:rStyle w:val="a9"/>
        </w:rPr>
        <w:commentReference w:id="479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69" w:author="mokhail" w:date="2020-08-14T17:14:00Z" w:initials="m">
    <w:p w14:paraId="0F1F659F" w14:textId="3DD0F39E" w:rsidR="00E37CD7" w:rsidRPr="00B66A5C" w:rsidRDefault="00E37CD7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 xml:space="preserve">олько ссылок на </w:t>
      </w:r>
      <w:proofErr w:type="spellStart"/>
      <w:r>
        <w:t>датасеты</w:t>
      </w:r>
      <w:proofErr w:type="spellEnd"/>
      <w:r>
        <w:t>, у которых различаются наборы классов эмоций.</w:t>
      </w:r>
    </w:p>
  </w:comment>
  <w:comment w:id="270" w:author="Artem Ryabinov" w:date="2020-08-14T18:28:00Z" w:initials="AR">
    <w:p w14:paraId="79B85894" w14:textId="7B9DD9F1" w:rsidR="00E37CD7" w:rsidRDefault="00E37CD7">
      <w:pPr>
        <w:pStyle w:val="aa"/>
      </w:pPr>
      <w:r>
        <w:rPr>
          <w:rStyle w:val="a9"/>
        </w:rPr>
        <w:annotationRef/>
      </w:r>
      <w:r>
        <w:t xml:space="preserve">Собственно, получается, нужно дать ссылки на некоторые из наших </w:t>
      </w:r>
      <w:proofErr w:type="spellStart"/>
      <w:r>
        <w:t>датасетов</w:t>
      </w:r>
      <w:proofErr w:type="spellEnd"/>
      <w:r>
        <w:t xml:space="preserve">, а в разделе с обзором используемых </w:t>
      </w:r>
      <w:proofErr w:type="spellStart"/>
      <w:r>
        <w:t>датасетов</w:t>
      </w:r>
      <w:proofErr w:type="spellEnd"/>
      <w:r>
        <w:t xml:space="preserve"> этих ссылок не будет? Или они </w:t>
      </w:r>
      <w:proofErr w:type="spellStart"/>
      <w:r>
        <w:t>продублируются</w:t>
      </w:r>
      <w:proofErr w:type="spellEnd"/>
      <w:r>
        <w:t xml:space="preserve"> просто?</w:t>
      </w:r>
    </w:p>
  </w:comment>
  <w:comment w:id="271" w:author="Artem Ryabinov" w:date="2020-08-14T18:37:00Z" w:initials="AR">
    <w:p w14:paraId="0ABD9707" w14:textId="26579121" w:rsidR="00E37CD7" w:rsidRDefault="00E37CD7">
      <w:pPr>
        <w:pStyle w:val="aa"/>
      </w:pPr>
      <w:r>
        <w:rPr>
          <w:rStyle w:val="a9"/>
        </w:rPr>
        <w:annotationRef/>
      </w:r>
    </w:p>
  </w:comment>
  <w:comment w:id="301" w:author="mokhail" w:date="2020-08-14T17:24:00Z" w:initials="m">
    <w:p w14:paraId="49AAFC83" w14:textId="4AEB240F" w:rsidR="00E37CD7" w:rsidRPr="00EB5667" w:rsidRDefault="00E37CD7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 xml:space="preserve">надо привести ссылки на работы </w:t>
      </w:r>
      <w:proofErr w:type="spellStart"/>
      <w:r>
        <w:t>Комаловой</w:t>
      </w:r>
      <w:proofErr w:type="spellEnd"/>
      <w:r>
        <w:t>, где это исследовалось.</w:t>
      </w:r>
    </w:p>
  </w:comment>
  <w:comment w:id="341" w:author="mokhail" w:date="2020-08-14T17:54:00Z" w:initials="m">
    <w:p w14:paraId="60DEC307" w14:textId="2C74378D" w:rsidR="00E37CD7" w:rsidRDefault="00E37CD7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342" w:author="Artem Ryabinov" w:date="2020-08-14T18:30:00Z" w:initials="AR">
    <w:p w14:paraId="71BEF91F" w14:textId="6C998937" w:rsidR="00E37CD7" w:rsidRPr="007231D1" w:rsidRDefault="00E37CD7">
      <w:pPr>
        <w:pStyle w:val="aa"/>
      </w:pPr>
      <w:r>
        <w:rPr>
          <w:rStyle w:val="a9"/>
        </w:rPr>
        <w:annotationRef/>
      </w:r>
      <w:r w:rsidRPr="007231D1">
        <w:t>&gt;</w:t>
      </w:r>
      <w:r w:rsidRPr="007231D1">
        <w:rPr>
          <w:rFonts w:cstheme="minorHAnsi"/>
          <w:highlight w:val="yellow"/>
        </w:rPr>
        <w:t xml:space="preserve"> </w:t>
      </w:r>
      <w:r w:rsidRPr="00327FBD">
        <w:rPr>
          <w:rFonts w:cstheme="minorHAnsi"/>
          <w:highlight w:val="yellow"/>
        </w:rPr>
        <w:t>а также выполнение сравнительного исследования алгоритмов классификации, обученных на этих наборах</w:t>
      </w:r>
      <w:r w:rsidRPr="007231D1">
        <w:rPr>
          <w:rFonts w:cstheme="minorHAnsi"/>
        </w:rPr>
        <w:t xml:space="preserve"> </w:t>
      </w:r>
      <w:r>
        <w:rPr>
          <w:rFonts w:cstheme="minorHAnsi"/>
        </w:rPr>
        <w:br/>
        <w:t>но ведь у нас только один алгоритм…?</w:t>
      </w:r>
    </w:p>
  </w:comment>
  <w:comment w:id="343" w:author="Artem Ryabinov" w:date="2020-08-14T18:30:00Z" w:initials="AR">
    <w:p w14:paraId="5931F3D2" w14:textId="6C63AE68" w:rsidR="00E37CD7" w:rsidRDefault="00E37CD7">
      <w:pPr>
        <w:pStyle w:val="aa"/>
      </w:pPr>
      <w:r>
        <w:rPr>
          <w:rStyle w:val="a9"/>
        </w:rPr>
        <w:annotationRef/>
      </w:r>
    </w:p>
  </w:comment>
  <w:comment w:id="344" w:author="mokhail" w:date="2020-08-14T19:09:00Z" w:initials="m">
    <w:p w14:paraId="0FEDCCF0" w14:textId="6730E61F" w:rsidR="00E37CD7" w:rsidRPr="003D7CE8" w:rsidRDefault="00E37CD7">
      <w:pPr>
        <w:pStyle w:val="aa"/>
      </w:pPr>
      <w:r>
        <w:rPr>
          <w:rStyle w:val="a9"/>
        </w:rPr>
        <w:annotationRef/>
      </w:r>
      <w:r>
        <w:t xml:space="preserve">Я все еще не теряю надежду включить сюда результаты </w:t>
      </w:r>
      <w:r>
        <w:rPr>
          <w:lang w:val="en-US"/>
        </w:rPr>
        <w:t>SVM</w:t>
      </w:r>
      <w:r w:rsidRPr="003D7CE8">
        <w:t>)</w:t>
      </w:r>
      <w:proofErr w:type="gramStart"/>
      <w:r w:rsidRPr="003D7CE8">
        <w:t>)</w:t>
      </w:r>
      <w:proofErr w:type="gramEnd"/>
      <w:r w:rsidRPr="003D7CE8">
        <w:t xml:space="preserve"> Но </w:t>
      </w:r>
      <w:r>
        <w:t>тезис пока что поправил.</w:t>
      </w:r>
    </w:p>
  </w:comment>
  <w:comment w:id="433" w:author="mokhail" w:date="2020-08-14T16:50:00Z" w:initials="m">
    <w:p w14:paraId="69DF4E8F" w14:textId="188C17CC" w:rsidR="00E37CD7" w:rsidRDefault="00E37CD7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34" w:author="Artem Ryabinov" w:date="2020-08-14T18:38:00Z" w:initials="AR">
    <w:p w14:paraId="6C6EBDA9" w14:textId="6F6EE9A3" w:rsidR="00E37CD7" w:rsidRDefault="00E37CD7">
      <w:pPr>
        <w:pStyle w:val="aa"/>
      </w:pPr>
      <w:r>
        <w:rPr>
          <w:rStyle w:val="a9"/>
        </w:rPr>
        <w:annotationRef/>
      </w:r>
    </w:p>
  </w:comment>
  <w:comment w:id="437" w:author="mokhail" w:date="2020-08-12T02:37:00Z" w:initials="m">
    <w:p w14:paraId="15D5FF22" w14:textId="1806AE89" w:rsidR="00E37CD7" w:rsidRDefault="00E37CD7">
      <w:pPr>
        <w:pStyle w:val="aa"/>
      </w:pPr>
      <w:r>
        <w:rPr>
          <w:rStyle w:val="a9"/>
        </w:rPr>
        <w:annotationRef/>
      </w:r>
      <w:r>
        <w:t>Напиши абзац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466" w:author="Artem Ryabinov" w:date="2020-08-18T00:10:00Z" w:initials="AR">
    <w:p w14:paraId="30C44D7E" w14:textId="24DDA5F6" w:rsidR="00A27806" w:rsidRDefault="00A27806">
      <w:pPr>
        <w:pStyle w:val="aa"/>
      </w:pPr>
      <w:r>
        <w:rPr>
          <w:rStyle w:val="a9"/>
        </w:rPr>
        <w:annotationRef/>
      </w:r>
      <w:r w:rsidRPr="00A27806">
        <w:t>где и кем собран, количество дикторов, их половозрастной состав, тип произносимого – фиксированные фразы/диалоги, если возможно, среднюю продолжительность фразы, количество каналов (моно/стерео), частота дискретизации (8000 Гц, 16000 Гц, 22050 Гц, 44100 Гц), глубина кодирования (8 бит, 16 бит, 32 бита).</w:t>
      </w:r>
    </w:p>
  </w:comment>
  <w:comment w:id="479" w:author="mokhail" w:date="2020-08-12T02:21:00Z" w:initials="m">
    <w:p w14:paraId="2330F91B" w14:textId="1068670A" w:rsidR="00E37CD7" w:rsidRPr="00AC04AA" w:rsidRDefault="00E37CD7">
      <w:pPr>
        <w:pStyle w:val="aa"/>
      </w:pPr>
      <w:r>
        <w:rPr>
          <w:rStyle w:val="a9"/>
        </w:rPr>
        <w:annotationRef/>
      </w:r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, о которых ничего не известно «цветом» того или иного кластера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F1F659F" w15:done="1"/>
  <w15:commentEx w15:paraId="79B85894" w15:paraIdParent="0F1F659F" w15:done="1"/>
  <w15:commentEx w15:paraId="0ABD9707" w15:paraIdParent="0F1F659F" w15:done="1"/>
  <w15:commentEx w15:paraId="49AAFC83" w15:done="1"/>
  <w15:commentEx w15:paraId="60DEC307" w15:done="0"/>
  <w15:commentEx w15:paraId="71BEF91F" w15:paraIdParent="60DEC307" w15:done="0"/>
  <w15:commentEx w15:paraId="5931F3D2" w15:paraIdParent="60DEC307" w15:done="0"/>
  <w15:commentEx w15:paraId="0FEDCCF0" w15:paraIdParent="60DEC307" w15:done="0"/>
  <w15:commentEx w15:paraId="69DF4E8F" w15:done="0"/>
  <w15:commentEx w15:paraId="6C6EBDA9" w15:paraIdParent="69DF4E8F" w15:done="0"/>
  <w15:commentEx w15:paraId="15D5FF22" w15:done="0"/>
  <w15:commentEx w15:paraId="30C44D7E" w15:done="0"/>
  <w15:commentEx w15:paraId="2330F91B" w15:done="1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1565E" w16cex:dateUtc="2020-08-14T15:28:00Z"/>
  <w16cex:commentExtensible w16cex:durableId="22E15883" w16cex:dateUtc="2020-08-14T15:37:00Z"/>
  <w16cex:commentExtensible w16cex:durableId="22E156BE" w16cex:dateUtc="2020-08-14T15:30:00Z"/>
  <w16cex:commentExtensible w16cex:durableId="22E156DB" w16cex:dateUtc="2020-08-14T15:30:00Z"/>
  <w16cex:commentExtensible w16cex:durableId="22E1589C" w16cex:dateUtc="2020-08-14T15:38:00Z"/>
  <w16cex:commentExtensible w16cex:durableId="22E59B13" w16cex:dateUtc="2020-08-17T21:1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F1F659F" w16cid:durableId="22E15639"/>
  <w16cid:commentId w16cid:paraId="79B85894" w16cid:durableId="22E1565E"/>
  <w16cid:commentId w16cid:paraId="0ABD9707" w16cid:durableId="22E15883"/>
  <w16cid:commentId w16cid:paraId="49AAFC83" w16cid:durableId="22E1563A"/>
  <w16cid:commentId w16cid:paraId="60DEC307" w16cid:durableId="22E1563B"/>
  <w16cid:commentId w16cid:paraId="71BEF91F" w16cid:durableId="22E156BE"/>
  <w16cid:commentId w16cid:paraId="5931F3D2" w16cid:durableId="22E156DB"/>
  <w16cid:commentId w16cid:paraId="0FEDCCF0" w16cid:durableId="22E2B34D"/>
  <w16cid:commentId w16cid:paraId="69DF4E8F" w16cid:durableId="22E1563C"/>
  <w16cid:commentId w16cid:paraId="6C6EBDA9" w16cid:durableId="22E1589C"/>
  <w16cid:commentId w16cid:paraId="15D5FF22" w16cid:durableId="22E1563D"/>
  <w16cid:commentId w16cid:paraId="30C44D7E" w16cid:durableId="22E59B13"/>
  <w16cid:commentId w16cid:paraId="2330F91B" w16cid:durableId="22E1564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074C12AC"/>
    <w:multiLevelType w:val="hybridMultilevel"/>
    <w:tmpl w:val="F6A003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3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5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7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9" w15:restartNumberingAfterBreak="0">
    <w:nsid w:val="39940FEA"/>
    <w:multiLevelType w:val="hybridMultilevel"/>
    <w:tmpl w:val="5B10F1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3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6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7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8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9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"/>
  </w:num>
  <w:num w:numId="4">
    <w:abstractNumId w:val="6"/>
  </w:num>
  <w:num w:numId="5">
    <w:abstractNumId w:val="16"/>
  </w:num>
  <w:num w:numId="6">
    <w:abstractNumId w:val="13"/>
  </w:num>
  <w:num w:numId="7">
    <w:abstractNumId w:val="5"/>
  </w:num>
  <w:num w:numId="8">
    <w:abstractNumId w:val="19"/>
  </w:num>
  <w:num w:numId="9">
    <w:abstractNumId w:val="14"/>
  </w:num>
  <w:num w:numId="10">
    <w:abstractNumId w:val="7"/>
  </w:num>
  <w:num w:numId="11">
    <w:abstractNumId w:val="10"/>
  </w:num>
  <w:num w:numId="12">
    <w:abstractNumId w:val="3"/>
  </w:num>
  <w:num w:numId="13">
    <w:abstractNumId w:val="0"/>
  </w:num>
  <w:num w:numId="14">
    <w:abstractNumId w:val="4"/>
  </w:num>
  <w:num w:numId="15">
    <w:abstractNumId w:val="15"/>
  </w:num>
  <w:num w:numId="16">
    <w:abstractNumId w:val="18"/>
  </w:num>
  <w:num w:numId="17">
    <w:abstractNumId w:val="8"/>
  </w:num>
  <w:num w:numId="18">
    <w:abstractNumId w:val="11"/>
  </w:num>
  <w:num w:numId="19">
    <w:abstractNumId w:val="1"/>
  </w:num>
  <w:num w:numId="20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okhail">
    <w15:presenceInfo w15:providerId="Windows Live" w15:userId="2fa01282550ffe7a"/>
  </w15:person>
  <w15:person w15:author="Artem Ryabinov">
    <w15:presenceInfo w15:providerId="Windows Live" w15:userId="c562814c4634dc2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EE8"/>
    <w:rsid w:val="00037DFA"/>
    <w:rsid w:val="00082271"/>
    <w:rsid w:val="000A267C"/>
    <w:rsid w:val="000A7529"/>
    <w:rsid w:val="000C1D69"/>
    <w:rsid w:val="000E509F"/>
    <w:rsid w:val="001256F2"/>
    <w:rsid w:val="001258A5"/>
    <w:rsid w:val="00145B36"/>
    <w:rsid w:val="00154283"/>
    <w:rsid w:val="00154BDE"/>
    <w:rsid w:val="00171069"/>
    <w:rsid w:val="00171705"/>
    <w:rsid w:val="001933DA"/>
    <w:rsid w:val="00195A37"/>
    <w:rsid w:val="00205A4D"/>
    <w:rsid w:val="00222610"/>
    <w:rsid w:val="0024365A"/>
    <w:rsid w:val="00261BB9"/>
    <w:rsid w:val="00262129"/>
    <w:rsid w:val="00263CCA"/>
    <w:rsid w:val="00282B14"/>
    <w:rsid w:val="002920BC"/>
    <w:rsid w:val="002A0D81"/>
    <w:rsid w:val="002B1509"/>
    <w:rsid w:val="002E2028"/>
    <w:rsid w:val="00311B89"/>
    <w:rsid w:val="00353565"/>
    <w:rsid w:val="003940B2"/>
    <w:rsid w:val="0039578C"/>
    <w:rsid w:val="003A2828"/>
    <w:rsid w:val="003A7BF3"/>
    <w:rsid w:val="003B10C6"/>
    <w:rsid w:val="003B3D70"/>
    <w:rsid w:val="003C44E5"/>
    <w:rsid w:val="003D4245"/>
    <w:rsid w:val="003D4578"/>
    <w:rsid w:val="003D7CE8"/>
    <w:rsid w:val="003F4507"/>
    <w:rsid w:val="00424237"/>
    <w:rsid w:val="004678B7"/>
    <w:rsid w:val="00497989"/>
    <w:rsid w:val="004D599C"/>
    <w:rsid w:val="004E4B34"/>
    <w:rsid w:val="004F1339"/>
    <w:rsid w:val="00502835"/>
    <w:rsid w:val="00511A5E"/>
    <w:rsid w:val="005B4EE8"/>
    <w:rsid w:val="005B5E03"/>
    <w:rsid w:val="00654F6C"/>
    <w:rsid w:val="00655FA9"/>
    <w:rsid w:val="00674AAD"/>
    <w:rsid w:val="006C1569"/>
    <w:rsid w:val="006E634A"/>
    <w:rsid w:val="006F127C"/>
    <w:rsid w:val="007231D1"/>
    <w:rsid w:val="007304B6"/>
    <w:rsid w:val="00732632"/>
    <w:rsid w:val="007A3932"/>
    <w:rsid w:val="007A42D6"/>
    <w:rsid w:val="007B20DE"/>
    <w:rsid w:val="007D21A7"/>
    <w:rsid w:val="007E6596"/>
    <w:rsid w:val="0080099A"/>
    <w:rsid w:val="00870B68"/>
    <w:rsid w:val="00891B52"/>
    <w:rsid w:val="0089714A"/>
    <w:rsid w:val="00897D0F"/>
    <w:rsid w:val="008C55B7"/>
    <w:rsid w:val="0091659A"/>
    <w:rsid w:val="00923BD1"/>
    <w:rsid w:val="00926143"/>
    <w:rsid w:val="00981C4C"/>
    <w:rsid w:val="009A0F34"/>
    <w:rsid w:val="009E57BC"/>
    <w:rsid w:val="009F6A03"/>
    <w:rsid w:val="00A27806"/>
    <w:rsid w:val="00A41243"/>
    <w:rsid w:val="00A74166"/>
    <w:rsid w:val="00A9050A"/>
    <w:rsid w:val="00AA090B"/>
    <w:rsid w:val="00AC04AA"/>
    <w:rsid w:val="00AD5128"/>
    <w:rsid w:val="00AE5BA6"/>
    <w:rsid w:val="00AF7FE4"/>
    <w:rsid w:val="00B417B6"/>
    <w:rsid w:val="00B51934"/>
    <w:rsid w:val="00B66A5C"/>
    <w:rsid w:val="00B8699E"/>
    <w:rsid w:val="00B92E8E"/>
    <w:rsid w:val="00B95F25"/>
    <w:rsid w:val="00BD0D28"/>
    <w:rsid w:val="00BD3D4F"/>
    <w:rsid w:val="00C04234"/>
    <w:rsid w:val="00C2035B"/>
    <w:rsid w:val="00C653C9"/>
    <w:rsid w:val="00C71D41"/>
    <w:rsid w:val="00C71F01"/>
    <w:rsid w:val="00CA1813"/>
    <w:rsid w:val="00CE1648"/>
    <w:rsid w:val="00D024E2"/>
    <w:rsid w:val="00D04FAA"/>
    <w:rsid w:val="00D17491"/>
    <w:rsid w:val="00D24CE0"/>
    <w:rsid w:val="00D24FF7"/>
    <w:rsid w:val="00D31EAA"/>
    <w:rsid w:val="00D3780C"/>
    <w:rsid w:val="00D37A82"/>
    <w:rsid w:val="00D439F3"/>
    <w:rsid w:val="00D55734"/>
    <w:rsid w:val="00D93BEE"/>
    <w:rsid w:val="00DB5372"/>
    <w:rsid w:val="00DF269F"/>
    <w:rsid w:val="00E157AA"/>
    <w:rsid w:val="00E301CF"/>
    <w:rsid w:val="00E37CD7"/>
    <w:rsid w:val="00E4347C"/>
    <w:rsid w:val="00E4563B"/>
    <w:rsid w:val="00E4793F"/>
    <w:rsid w:val="00E52357"/>
    <w:rsid w:val="00E6439F"/>
    <w:rsid w:val="00EA3177"/>
    <w:rsid w:val="00EB5667"/>
    <w:rsid w:val="00EB5FF5"/>
    <w:rsid w:val="00ED0F90"/>
    <w:rsid w:val="00ED7D23"/>
    <w:rsid w:val="00F032B3"/>
    <w:rsid w:val="00F635BB"/>
    <w:rsid w:val="00F65483"/>
    <w:rsid w:val="00F80AFF"/>
    <w:rsid w:val="00F95969"/>
    <w:rsid w:val="00FB55A3"/>
    <w:rsid w:val="00FD5A75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9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51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microsoft.com/office/2011/relationships/commentsExtended" Target="commentsExtended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microsoft.com/office/2011/relationships/people" Target="people.xml"/><Relationship Id="rId10" Type="http://schemas.openxmlformats.org/officeDocument/2006/relationships/image" Target="media/image1.png"/><Relationship Id="rId19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C735BC-D274-45AB-ADEE-7F1FEDA999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7</TotalTime>
  <Pages>11</Pages>
  <Words>4884</Words>
  <Characters>27839</Characters>
  <Application>Microsoft Office Word</Application>
  <DocSecurity>0</DocSecurity>
  <Lines>231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 Ryabinov</cp:lastModifiedBy>
  <cp:revision>8</cp:revision>
  <dcterms:created xsi:type="dcterms:W3CDTF">2020-08-15T17:47:00Z</dcterms:created>
  <dcterms:modified xsi:type="dcterms:W3CDTF">2020-08-17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